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6F07B18" w14:textId="77777777" w:rsidR="00AA6BA7" w:rsidRDefault="00E37B3F" w:rsidP="00AA6BA7">
      <w:pPr>
        <w:jc w:val="center"/>
        <w:rPr>
          <w:rFonts w:ascii="Century Gothic" w:hAnsi="Century Gothic"/>
          <w:b/>
        </w:rPr>
      </w:pPr>
      <w:bookmarkStart w:id="0" w:name="_GoBack"/>
      <w:r>
        <w:rPr>
          <w:rFonts w:ascii="Century Gothic" w:hAnsi="Century Gothic"/>
          <w:sz w:val="20"/>
          <w:szCs w:val="20"/>
        </w:rPr>
        <w:pict w14:anchorId="06F07B75">
          <v:rect id="_x0000_i1025" style="width:511.2pt;height:3pt" o:hralign="center" o:hrstd="t" o:hrnoshade="t" o:hr="t" fillcolor="black" stroked="f"/>
        </w:pict>
      </w:r>
      <w:bookmarkEnd w:id="0"/>
      <w:r w:rsidR="00AA6BA7" w:rsidRPr="008C4BF5">
        <w:rPr>
          <w:rFonts w:ascii="Century Gothic" w:hAnsi="Century Gothic"/>
          <w:b/>
          <w:sz w:val="32"/>
          <w:szCs w:val="32"/>
        </w:rPr>
        <w:t xml:space="preserve">Day 1 – </w:t>
      </w:r>
      <w:r w:rsidR="00AA6BA7">
        <w:rPr>
          <w:rFonts w:ascii="Century Gothic" w:hAnsi="Century Gothic"/>
          <w:b/>
          <w:sz w:val="32"/>
          <w:szCs w:val="32"/>
        </w:rPr>
        <w:t>Basics of Geometry Practice</w:t>
      </w:r>
    </w:p>
    <w:p w14:paraId="06F07B19" w14:textId="77777777" w:rsidR="00EA167F" w:rsidRDefault="00E37B3F" w:rsidP="00EA167F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pict w14:anchorId="06F07B76">
          <v:rect id="_x0000_i1026" style="width:511.2pt;height:3pt" o:hralign="center" o:hrstd="t" o:hrnoshade="t" o:hr="t" fillcolor="black" stroked="f"/>
        </w:pict>
      </w:r>
    </w:p>
    <w:p w14:paraId="06F07B1A" w14:textId="77777777" w:rsidR="00EA167F" w:rsidRDefault="00EA167F" w:rsidP="00EA167F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1. Interpret the following statements in words and then draw a picture:</w:t>
      </w:r>
    </w:p>
    <w:p w14:paraId="06F07B1B" w14:textId="77777777" w:rsidR="00EA167F" w:rsidRDefault="00EA167F" w:rsidP="00EA167F">
      <w:pPr>
        <w:rPr>
          <w:rFonts w:ascii="Century Gothic" w:hAnsi="Century Gothic"/>
          <w:sz w:val="20"/>
          <w:szCs w:val="20"/>
        </w:rPr>
      </w:pPr>
    </w:p>
    <w:p w14:paraId="06F07B1C" w14:textId="77777777" w:rsidR="00EA167F" w:rsidRDefault="00EA167F" w:rsidP="00EA167F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a. </w:t>
      </w:r>
      <w:r w:rsidRPr="00E5566C">
        <w:rPr>
          <w:rFonts w:ascii="Century Gothic" w:hAnsi="Century Gothic"/>
          <w:position w:val="-6"/>
          <w:sz w:val="20"/>
          <w:szCs w:val="20"/>
        </w:rPr>
        <w:object w:dxaOrig="880" w:dyaOrig="300" w14:anchorId="06F07B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4pt;height:15pt" o:ole="">
            <v:imagedata r:id="rId7" o:title=""/>
          </v:shape>
          <o:OLEObject Type="Embed" ProgID="Equation.DSMT4" ShapeID="_x0000_i1027" DrawAspect="Content" ObjectID="_1594805783" r:id="rId8"/>
        </w:objec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b. </w:t>
      </w:r>
      <w:r w:rsidRPr="00E5566C">
        <w:rPr>
          <w:rFonts w:ascii="Century Gothic" w:hAnsi="Century Gothic"/>
          <w:position w:val="-6"/>
          <w:sz w:val="20"/>
          <w:szCs w:val="20"/>
        </w:rPr>
        <w:object w:dxaOrig="1040" w:dyaOrig="260" w14:anchorId="06F07B78">
          <v:shape id="_x0000_i1028" type="#_x0000_t75" style="width:52pt;height:13pt" o:ole="">
            <v:imagedata r:id="rId9" o:title=""/>
          </v:shape>
          <o:OLEObject Type="Embed" ProgID="Equation.DSMT4" ShapeID="_x0000_i1028" DrawAspect="Content" ObjectID="_1594805784" r:id="rId10"/>
        </w:objec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c. </w:t>
      </w:r>
      <w:r w:rsidRPr="00E5566C">
        <w:rPr>
          <w:rFonts w:ascii="Century Gothic" w:hAnsi="Century Gothic"/>
          <w:position w:val="-8"/>
          <w:sz w:val="20"/>
          <w:szCs w:val="20"/>
        </w:rPr>
        <w:object w:dxaOrig="540" w:dyaOrig="260" w14:anchorId="06F07B79">
          <v:shape id="_x0000_i1029" type="#_x0000_t75" style="width:27pt;height:13pt" o:ole="">
            <v:imagedata r:id="rId11" o:title=""/>
          </v:shape>
          <o:OLEObject Type="Embed" ProgID="Equation.DSMT4" ShapeID="_x0000_i1029" DrawAspect="Content" ObjectID="_1594805785" r:id="rId12"/>
        </w:object>
      </w:r>
    </w:p>
    <w:p w14:paraId="06F07B1D" w14:textId="77777777" w:rsidR="00EA167F" w:rsidRDefault="00EA167F" w:rsidP="00EA167F">
      <w:pPr>
        <w:rPr>
          <w:rFonts w:ascii="Century Gothic" w:hAnsi="Century Gothic"/>
          <w:sz w:val="20"/>
          <w:szCs w:val="20"/>
        </w:rPr>
      </w:pPr>
    </w:p>
    <w:p w14:paraId="06F07B1E" w14:textId="77777777" w:rsidR="00EA167F" w:rsidRDefault="00EA167F" w:rsidP="00EA167F">
      <w:pPr>
        <w:rPr>
          <w:rFonts w:ascii="Century Gothic" w:hAnsi="Century Gothic"/>
          <w:sz w:val="20"/>
          <w:szCs w:val="20"/>
        </w:rPr>
      </w:pPr>
    </w:p>
    <w:p w14:paraId="06F07B1F" w14:textId="77777777" w:rsidR="00EA167F" w:rsidRDefault="00EA167F" w:rsidP="00EA167F">
      <w:pPr>
        <w:rPr>
          <w:rFonts w:ascii="Century Gothic" w:hAnsi="Century Gothic"/>
          <w:sz w:val="20"/>
          <w:szCs w:val="20"/>
        </w:rPr>
      </w:pPr>
    </w:p>
    <w:p w14:paraId="06F07B20" w14:textId="77777777" w:rsidR="00EA167F" w:rsidRDefault="00EA167F" w:rsidP="00EA167F">
      <w:pPr>
        <w:rPr>
          <w:rFonts w:ascii="Century Gothic" w:hAnsi="Century Gothic"/>
          <w:sz w:val="20"/>
          <w:szCs w:val="20"/>
        </w:rPr>
      </w:pPr>
    </w:p>
    <w:p w14:paraId="06F07B21" w14:textId="77777777" w:rsidR="00EA167F" w:rsidRDefault="00EA167F" w:rsidP="00EA167F">
      <w:pPr>
        <w:rPr>
          <w:rFonts w:ascii="Century Gothic" w:hAnsi="Century Gothic"/>
          <w:sz w:val="20"/>
          <w:szCs w:val="20"/>
        </w:rPr>
      </w:pPr>
    </w:p>
    <w:p w14:paraId="06F07B22" w14:textId="77777777" w:rsidR="00EA167F" w:rsidRPr="00EA167F" w:rsidRDefault="00EA167F" w:rsidP="00EA167F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2</w:t>
      </w:r>
      <w:r w:rsidRPr="00EA167F">
        <w:rPr>
          <w:rFonts w:ascii="Century Gothic" w:hAnsi="Century Gothic"/>
          <w:sz w:val="20"/>
          <w:szCs w:val="20"/>
        </w:rPr>
        <w:t xml:space="preserve">. </w:t>
      </w:r>
      <w:r w:rsidRPr="00EA167F">
        <w:rPr>
          <w:rFonts w:ascii="Century Gothic" w:hAnsi="Century Gothic" w:cs="Tahoma"/>
          <w:sz w:val="20"/>
          <w:szCs w:val="20"/>
        </w:rPr>
        <w:t>Name</w:t>
      </w:r>
      <w:r>
        <w:rPr>
          <w:rFonts w:ascii="Century Gothic" w:hAnsi="Century Gothic" w:cs="Tahoma"/>
          <w:sz w:val="20"/>
          <w:szCs w:val="20"/>
        </w:rPr>
        <w:t xml:space="preserve"> the following</w:t>
      </w:r>
      <w:r w:rsidRPr="00EA167F">
        <w:rPr>
          <w:rFonts w:ascii="Century Gothic" w:hAnsi="Century Gothic" w:cs="Tahoma"/>
          <w:sz w:val="20"/>
          <w:szCs w:val="20"/>
        </w:rPr>
        <w:t>:</w:t>
      </w:r>
    </w:p>
    <w:p w14:paraId="06F07B23" w14:textId="77777777" w:rsidR="00EA167F" w:rsidRDefault="00EA167F" w:rsidP="00EA167F">
      <w:pPr>
        <w:rPr>
          <w:rFonts w:ascii="Century Gothic" w:hAnsi="Century Gothic" w:cs="Tahoma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82304" behindDoc="0" locked="0" layoutInCell="1" allowOverlap="1" wp14:anchorId="06F07B7A" wp14:editId="06F07B7B">
            <wp:simplePos x="0" y="0"/>
            <wp:positionH relativeFrom="margin">
              <wp:posOffset>68580</wp:posOffset>
            </wp:positionH>
            <wp:positionV relativeFrom="margin">
              <wp:posOffset>2125980</wp:posOffset>
            </wp:positionV>
            <wp:extent cx="2600325" cy="1276350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A167F">
        <w:rPr>
          <w:rFonts w:ascii="Century Gothic" w:hAnsi="Century Gothic" w:cs="Tahoma"/>
          <w:sz w:val="20"/>
          <w:szCs w:val="20"/>
        </w:rPr>
        <w:t>a)</w:t>
      </w:r>
      <w:r>
        <w:rPr>
          <w:rFonts w:ascii="Century Gothic" w:hAnsi="Century Gothic" w:cs="Tahoma"/>
          <w:sz w:val="20"/>
          <w:szCs w:val="20"/>
        </w:rPr>
        <w:t xml:space="preserve"> </w:t>
      </w:r>
      <w:proofErr w:type="gramStart"/>
      <w:r>
        <w:rPr>
          <w:rFonts w:ascii="Century Gothic" w:hAnsi="Century Gothic" w:cs="Tahoma"/>
          <w:sz w:val="20"/>
          <w:szCs w:val="20"/>
        </w:rPr>
        <w:t>a</w:t>
      </w:r>
      <w:proofErr w:type="gramEnd"/>
      <w:r>
        <w:rPr>
          <w:rFonts w:ascii="Century Gothic" w:hAnsi="Century Gothic" w:cs="Tahoma"/>
          <w:sz w:val="20"/>
          <w:szCs w:val="20"/>
        </w:rPr>
        <w:t xml:space="preserve"> linear pair</w:t>
      </w:r>
      <w:r>
        <w:rPr>
          <w:rFonts w:ascii="Century Gothic" w:hAnsi="Century Gothic" w:cs="Tahoma"/>
          <w:sz w:val="20"/>
          <w:szCs w:val="20"/>
        </w:rPr>
        <w:tab/>
      </w:r>
      <w:r>
        <w:rPr>
          <w:rFonts w:ascii="Century Gothic" w:hAnsi="Century Gothic" w:cs="Tahoma"/>
          <w:sz w:val="20"/>
          <w:szCs w:val="20"/>
        </w:rPr>
        <w:tab/>
      </w:r>
      <w:r>
        <w:rPr>
          <w:rFonts w:ascii="Century Gothic" w:hAnsi="Century Gothic" w:cs="Tahoma"/>
          <w:sz w:val="20"/>
          <w:szCs w:val="20"/>
        </w:rPr>
        <w:tab/>
        <w:t>____________    ____________</w:t>
      </w:r>
    </w:p>
    <w:p w14:paraId="06F07B24" w14:textId="77777777" w:rsidR="00EA167F" w:rsidRPr="00EA167F" w:rsidRDefault="00EA167F" w:rsidP="00EA167F">
      <w:pPr>
        <w:rPr>
          <w:rFonts w:ascii="Century Gothic" w:hAnsi="Century Gothic" w:cs="Tahoma"/>
          <w:sz w:val="20"/>
          <w:szCs w:val="20"/>
          <w:u w:val="single"/>
        </w:rPr>
      </w:pPr>
      <w:r>
        <w:rPr>
          <w:rFonts w:ascii="Century Gothic" w:hAnsi="Century Gothic" w:cs="Tahoma"/>
          <w:sz w:val="20"/>
          <w:szCs w:val="20"/>
        </w:rPr>
        <w:tab/>
      </w:r>
      <w:r>
        <w:rPr>
          <w:rFonts w:ascii="Century Gothic" w:hAnsi="Century Gothic" w:cs="Tahoma"/>
          <w:sz w:val="20"/>
          <w:szCs w:val="20"/>
        </w:rPr>
        <w:tab/>
      </w:r>
      <w:r>
        <w:rPr>
          <w:rFonts w:ascii="Century Gothic" w:hAnsi="Century Gothic" w:cs="Tahoma"/>
          <w:sz w:val="20"/>
          <w:szCs w:val="20"/>
        </w:rPr>
        <w:tab/>
      </w:r>
    </w:p>
    <w:p w14:paraId="06F07B25" w14:textId="77777777" w:rsidR="00EA167F" w:rsidRPr="00EA167F" w:rsidRDefault="00EA167F" w:rsidP="00EA167F">
      <w:pPr>
        <w:rPr>
          <w:rFonts w:ascii="Century Gothic" w:hAnsi="Century Gothic" w:cs="Tahoma"/>
          <w:sz w:val="20"/>
          <w:szCs w:val="20"/>
        </w:rPr>
      </w:pPr>
      <w:r w:rsidRPr="00EA167F">
        <w:rPr>
          <w:rFonts w:ascii="Century Gothic" w:hAnsi="Century Gothic" w:cs="Tahoma"/>
          <w:sz w:val="20"/>
          <w:szCs w:val="20"/>
        </w:rPr>
        <w:t>b)</w:t>
      </w:r>
      <w:r>
        <w:rPr>
          <w:rFonts w:ascii="Century Gothic" w:hAnsi="Century Gothic" w:cs="Tahoma"/>
          <w:sz w:val="20"/>
          <w:szCs w:val="20"/>
        </w:rPr>
        <w:t xml:space="preserve"> </w:t>
      </w:r>
      <w:proofErr w:type="gramStart"/>
      <w:r>
        <w:rPr>
          <w:rFonts w:ascii="Century Gothic" w:hAnsi="Century Gothic" w:cs="Tahoma"/>
          <w:sz w:val="20"/>
          <w:szCs w:val="20"/>
        </w:rPr>
        <w:t>a</w:t>
      </w:r>
      <w:proofErr w:type="gramEnd"/>
      <w:r>
        <w:rPr>
          <w:rFonts w:ascii="Century Gothic" w:hAnsi="Century Gothic" w:cs="Tahoma"/>
          <w:sz w:val="20"/>
          <w:szCs w:val="20"/>
        </w:rPr>
        <w:t xml:space="preserve"> pair of supplementary angles</w:t>
      </w:r>
      <w:r>
        <w:rPr>
          <w:rFonts w:ascii="Century Gothic" w:hAnsi="Century Gothic" w:cs="Tahoma"/>
          <w:sz w:val="20"/>
          <w:szCs w:val="20"/>
        </w:rPr>
        <w:tab/>
        <w:t>____________    ____________</w:t>
      </w:r>
    </w:p>
    <w:p w14:paraId="06F07B26" w14:textId="77777777" w:rsidR="00EA167F" w:rsidRPr="00EA167F" w:rsidRDefault="00EA167F" w:rsidP="00EA167F">
      <w:pPr>
        <w:rPr>
          <w:rFonts w:ascii="Century Gothic" w:hAnsi="Century Gothic" w:cs="Tahoma"/>
          <w:sz w:val="20"/>
          <w:szCs w:val="20"/>
        </w:rPr>
      </w:pPr>
    </w:p>
    <w:p w14:paraId="06F07B27" w14:textId="77777777" w:rsidR="00EA167F" w:rsidRPr="00EA167F" w:rsidRDefault="00EA167F" w:rsidP="00EA167F">
      <w:pPr>
        <w:rPr>
          <w:rFonts w:ascii="Century Gothic" w:hAnsi="Century Gothic" w:cs="Tahoma"/>
          <w:sz w:val="20"/>
          <w:szCs w:val="20"/>
        </w:rPr>
      </w:pPr>
      <w:r w:rsidRPr="00EA167F">
        <w:rPr>
          <w:rFonts w:ascii="Century Gothic" w:hAnsi="Century Gothic" w:cs="Tahoma"/>
          <w:sz w:val="20"/>
          <w:szCs w:val="20"/>
        </w:rPr>
        <w:t>c)</w:t>
      </w:r>
      <w:r>
        <w:rPr>
          <w:rFonts w:ascii="Century Gothic" w:hAnsi="Century Gothic" w:cs="Tahoma"/>
          <w:sz w:val="20"/>
          <w:szCs w:val="20"/>
        </w:rPr>
        <w:t xml:space="preserve"> </w:t>
      </w:r>
      <w:proofErr w:type="gramStart"/>
      <w:r>
        <w:rPr>
          <w:rFonts w:ascii="Century Gothic" w:hAnsi="Century Gothic" w:cs="Tahoma"/>
          <w:sz w:val="20"/>
          <w:szCs w:val="20"/>
        </w:rPr>
        <w:t>a</w:t>
      </w:r>
      <w:proofErr w:type="gramEnd"/>
      <w:r>
        <w:rPr>
          <w:rFonts w:ascii="Century Gothic" w:hAnsi="Century Gothic" w:cs="Tahoma"/>
          <w:sz w:val="20"/>
          <w:szCs w:val="20"/>
        </w:rPr>
        <w:t xml:space="preserve"> pair of complementary angles</w:t>
      </w:r>
      <w:r>
        <w:rPr>
          <w:rFonts w:ascii="Century Gothic" w:hAnsi="Century Gothic" w:cs="Tahoma"/>
          <w:sz w:val="20"/>
          <w:szCs w:val="20"/>
        </w:rPr>
        <w:tab/>
        <w:t>____________    ____________</w:t>
      </w:r>
      <w:r w:rsidRPr="00EA167F">
        <w:rPr>
          <w:rFonts w:ascii="Century Gothic" w:hAnsi="Century Gothic" w:cs="Tahoma"/>
          <w:sz w:val="20"/>
          <w:szCs w:val="20"/>
        </w:rPr>
        <w:tab/>
      </w:r>
      <w:r>
        <w:rPr>
          <w:rFonts w:ascii="Century Gothic" w:hAnsi="Century Gothic" w:cs="Tahoma"/>
          <w:sz w:val="20"/>
          <w:szCs w:val="20"/>
        </w:rPr>
        <w:tab/>
      </w:r>
    </w:p>
    <w:p w14:paraId="06F07B28" w14:textId="77777777" w:rsidR="00EA167F" w:rsidRPr="00EA167F" w:rsidRDefault="00EA167F" w:rsidP="00EA167F">
      <w:pPr>
        <w:rPr>
          <w:rFonts w:ascii="Century Gothic" w:hAnsi="Century Gothic" w:cs="Tahoma"/>
          <w:sz w:val="20"/>
          <w:szCs w:val="20"/>
        </w:rPr>
      </w:pPr>
      <w:r w:rsidRPr="00EA167F">
        <w:rPr>
          <w:rFonts w:ascii="Century Gothic" w:hAnsi="Century Gothic" w:cs="Tahoma"/>
          <w:sz w:val="20"/>
          <w:szCs w:val="20"/>
        </w:rPr>
        <w:t>d)</w:t>
      </w:r>
      <w:r>
        <w:rPr>
          <w:rFonts w:ascii="Century Gothic" w:hAnsi="Century Gothic" w:cs="Tahoma"/>
          <w:sz w:val="20"/>
          <w:szCs w:val="20"/>
        </w:rPr>
        <w:t xml:space="preserve"> </w:t>
      </w:r>
      <w:proofErr w:type="gramStart"/>
      <w:r>
        <w:rPr>
          <w:rFonts w:ascii="Century Gothic" w:hAnsi="Century Gothic" w:cs="Tahoma"/>
          <w:sz w:val="20"/>
          <w:szCs w:val="20"/>
        </w:rPr>
        <w:t>a</w:t>
      </w:r>
      <w:proofErr w:type="gramEnd"/>
      <w:r>
        <w:rPr>
          <w:rFonts w:ascii="Century Gothic" w:hAnsi="Century Gothic" w:cs="Tahoma"/>
          <w:sz w:val="20"/>
          <w:szCs w:val="20"/>
        </w:rPr>
        <w:t xml:space="preserve"> pair of vertical angles</w:t>
      </w:r>
      <w:r>
        <w:rPr>
          <w:rFonts w:ascii="Century Gothic" w:hAnsi="Century Gothic" w:cs="Tahoma"/>
          <w:sz w:val="20"/>
          <w:szCs w:val="20"/>
        </w:rPr>
        <w:tab/>
      </w:r>
      <w:r>
        <w:rPr>
          <w:rFonts w:ascii="Century Gothic" w:hAnsi="Century Gothic" w:cs="Tahoma"/>
          <w:sz w:val="20"/>
          <w:szCs w:val="20"/>
        </w:rPr>
        <w:tab/>
        <w:t>____________    ____________</w:t>
      </w:r>
      <w:r>
        <w:rPr>
          <w:rFonts w:ascii="Century Gothic" w:hAnsi="Century Gothic" w:cs="Tahoma"/>
          <w:sz w:val="20"/>
          <w:szCs w:val="20"/>
        </w:rPr>
        <w:tab/>
      </w:r>
    </w:p>
    <w:p w14:paraId="06F07B29" w14:textId="77777777" w:rsidR="00EA167F" w:rsidRPr="00EA167F" w:rsidRDefault="00EA167F" w:rsidP="00EA167F">
      <w:pPr>
        <w:rPr>
          <w:rFonts w:ascii="Century Gothic" w:hAnsi="Century Gothic" w:cs="Tahoma"/>
          <w:sz w:val="20"/>
          <w:szCs w:val="20"/>
        </w:rPr>
      </w:pPr>
    </w:p>
    <w:p w14:paraId="06F07B2A" w14:textId="77777777" w:rsidR="00EA167F" w:rsidRPr="00EA167F" w:rsidRDefault="00EA167F" w:rsidP="00EA167F">
      <w:pPr>
        <w:rPr>
          <w:rFonts w:ascii="Century Gothic" w:hAnsi="Century Gothic" w:cs="Tahoma"/>
          <w:sz w:val="20"/>
          <w:szCs w:val="20"/>
        </w:rPr>
      </w:pPr>
      <w:r w:rsidRPr="00EA167F">
        <w:rPr>
          <w:rFonts w:ascii="Century Gothic" w:hAnsi="Century Gothic" w:cs="Tahoma"/>
          <w:sz w:val="20"/>
          <w:szCs w:val="20"/>
        </w:rPr>
        <w:t>e)</w:t>
      </w:r>
      <w:r>
        <w:rPr>
          <w:rFonts w:ascii="Century Gothic" w:hAnsi="Century Gothic" w:cs="Tahoma"/>
          <w:sz w:val="20"/>
          <w:szCs w:val="20"/>
        </w:rPr>
        <w:t xml:space="preserve"> </w:t>
      </w:r>
      <w:proofErr w:type="gramStart"/>
      <w:r>
        <w:rPr>
          <w:rFonts w:ascii="Century Gothic" w:hAnsi="Century Gothic" w:cs="Tahoma"/>
          <w:sz w:val="20"/>
          <w:szCs w:val="20"/>
        </w:rPr>
        <w:t>two</w:t>
      </w:r>
      <w:proofErr w:type="gramEnd"/>
      <w:r>
        <w:rPr>
          <w:rFonts w:ascii="Century Gothic" w:hAnsi="Century Gothic" w:cs="Tahoma"/>
          <w:sz w:val="20"/>
          <w:szCs w:val="20"/>
        </w:rPr>
        <w:t xml:space="preserve"> right angles</w:t>
      </w:r>
      <w:r>
        <w:rPr>
          <w:rFonts w:ascii="Century Gothic" w:hAnsi="Century Gothic" w:cs="Tahoma"/>
          <w:sz w:val="20"/>
          <w:szCs w:val="20"/>
        </w:rPr>
        <w:tab/>
      </w:r>
      <w:r>
        <w:rPr>
          <w:rFonts w:ascii="Century Gothic" w:hAnsi="Century Gothic" w:cs="Tahoma"/>
          <w:sz w:val="20"/>
          <w:szCs w:val="20"/>
        </w:rPr>
        <w:tab/>
      </w:r>
      <w:r>
        <w:rPr>
          <w:rFonts w:ascii="Century Gothic" w:hAnsi="Century Gothic" w:cs="Tahoma"/>
          <w:sz w:val="20"/>
          <w:szCs w:val="20"/>
        </w:rPr>
        <w:tab/>
        <w:t>____________    ____________</w:t>
      </w:r>
      <w:r>
        <w:rPr>
          <w:rFonts w:ascii="Century Gothic" w:hAnsi="Century Gothic" w:cs="Tahoma"/>
          <w:sz w:val="20"/>
          <w:szCs w:val="20"/>
        </w:rPr>
        <w:tab/>
      </w:r>
      <w:r>
        <w:rPr>
          <w:rFonts w:ascii="Century Gothic" w:hAnsi="Century Gothic" w:cs="Tahoma"/>
          <w:sz w:val="20"/>
          <w:szCs w:val="20"/>
        </w:rPr>
        <w:tab/>
      </w:r>
      <w:r>
        <w:rPr>
          <w:rFonts w:ascii="Century Gothic" w:hAnsi="Century Gothic" w:cs="Tahoma"/>
          <w:sz w:val="20"/>
          <w:szCs w:val="20"/>
        </w:rPr>
        <w:tab/>
      </w:r>
      <w:r w:rsidRPr="00EA167F">
        <w:rPr>
          <w:rFonts w:ascii="Century Gothic" w:hAnsi="Century Gothic" w:cs="Tahoma"/>
          <w:sz w:val="20"/>
          <w:szCs w:val="20"/>
        </w:rPr>
        <w:tab/>
      </w:r>
    </w:p>
    <w:p w14:paraId="06F07B2B" w14:textId="77777777" w:rsidR="00AA6BA7" w:rsidRDefault="00AA6BA7" w:rsidP="00AA6BA7">
      <w:pPr>
        <w:rPr>
          <w:rFonts w:ascii="Century Gothic" w:hAnsi="Century Gothic"/>
        </w:rPr>
      </w:pPr>
    </w:p>
    <w:p w14:paraId="06F07B2C" w14:textId="77777777" w:rsidR="00AA6BA7" w:rsidRPr="00F24900" w:rsidRDefault="00EA167F" w:rsidP="00AA6BA7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3. </w:t>
      </w:r>
      <w:r w:rsidR="00EC1C6F" w:rsidRPr="00F24900">
        <w:rPr>
          <w:rFonts w:ascii="Century Gothic" w:hAnsi="Century Gothic"/>
          <w:sz w:val="20"/>
          <w:szCs w:val="20"/>
        </w:rPr>
        <w:t xml:space="preserve">Identify the types of angles </w:t>
      </w:r>
      <w:r w:rsidR="00F24900">
        <w:rPr>
          <w:rFonts w:ascii="Century Gothic" w:hAnsi="Century Gothic"/>
          <w:sz w:val="20"/>
          <w:szCs w:val="20"/>
        </w:rPr>
        <w:t xml:space="preserve">relationships </w:t>
      </w:r>
      <w:r w:rsidR="00EC1C6F" w:rsidRPr="00F24900">
        <w:rPr>
          <w:rFonts w:ascii="Century Gothic" w:hAnsi="Century Gothic"/>
          <w:sz w:val="20"/>
          <w:szCs w:val="20"/>
        </w:rPr>
        <w:t>shown. Then f</w:t>
      </w:r>
      <w:r w:rsidR="00AA6BA7" w:rsidRPr="00F24900">
        <w:rPr>
          <w:rFonts w:ascii="Century Gothic" w:hAnsi="Century Gothic"/>
          <w:sz w:val="20"/>
          <w:szCs w:val="20"/>
        </w:rPr>
        <w:t>ind the</w:t>
      </w:r>
      <w:r w:rsidR="00EC1C6F" w:rsidRPr="00F24900">
        <w:rPr>
          <w:rFonts w:ascii="Century Gothic" w:hAnsi="Century Gothic"/>
          <w:sz w:val="20"/>
          <w:szCs w:val="20"/>
        </w:rPr>
        <w:t xml:space="preserve"> measure of the missing angle.</w:t>
      </w:r>
    </w:p>
    <w:p w14:paraId="06F07B2D" w14:textId="77777777" w:rsidR="00AA6BA7" w:rsidRPr="00F24900" w:rsidRDefault="00EA167F" w:rsidP="00AA6BA7">
      <w:pPr>
        <w:rPr>
          <w:rFonts w:ascii="Century Gothic" w:hAnsi="Century Gothic"/>
          <w:sz w:val="20"/>
          <w:szCs w:val="20"/>
        </w:rPr>
      </w:pPr>
      <w:r w:rsidRPr="00F24900">
        <w:rPr>
          <w:noProof/>
          <w:sz w:val="20"/>
          <w:szCs w:val="20"/>
        </w:rPr>
        <w:drawing>
          <wp:anchor distT="0" distB="0" distL="114300" distR="114300" simplePos="0" relativeHeight="251646464" behindDoc="0" locked="0" layoutInCell="1" allowOverlap="1" wp14:anchorId="06F07B7C" wp14:editId="06F07B7D">
            <wp:simplePos x="0" y="0"/>
            <wp:positionH relativeFrom="margin">
              <wp:posOffset>2706370</wp:posOffset>
            </wp:positionH>
            <wp:positionV relativeFrom="margin">
              <wp:posOffset>4123055</wp:posOffset>
            </wp:positionV>
            <wp:extent cx="1887855" cy="1311910"/>
            <wp:effectExtent l="0" t="0" r="0" b="254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7855" cy="13119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gramStart"/>
      <w:r>
        <w:rPr>
          <w:rFonts w:ascii="Century Gothic" w:hAnsi="Century Gothic"/>
          <w:sz w:val="20"/>
          <w:szCs w:val="20"/>
        </w:rPr>
        <w:t>a</w:t>
      </w:r>
      <w:proofErr w:type="gramEnd"/>
      <w:r w:rsidR="00AA6BA7" w:rsidRPr="00F24900">
        <w:rPr>
          <w:rFonts w:ascii="Century Gothic" w:hAnsi="Century Gothic"/>
          <w:sz w:val="20"/>
          <w:szCs w:val="20"/>
        </w:rPr>
        <w:t>.</w:t>
      </w:r>
      <w:r w:rsidR="00AA6BA7" w:rsidRPr="00F24900">
        <w:rPr>
          <w:rFonts w:ascii="Century Gothic" w:hAnsi="Century Gothic"/>
          <w:sz w:val="20"/>
          <w:szCs w:val="20"/>
        </w:rPr>
        <w:tab/>
      </w:r>
      <w:r w:rsidR="00AA6BA7" w:rsidRPr="00F24900">
        <w:rPr>
          <w:rFonts w:ascii="Century Gothic" w:hAnsi="Century Gothic"/>
          <w:sz w:val="20"/>
          <w:szCs w:val="20"/>
        </w:rPr>
        <w:tab/>
      </w:r>
      <w:r w:rsidR="00AA6BA7" w:rsidRPr="00F24900">
        <w:rPr>
          <w:rFonts w:ascii="Century Gothic" w:hAnsi="Century Gothic"/>
          <w:sz w:val="20"/>
          <w:szCs w:val="20"/>
        </w:rPr>
        <w:tab/>
      </w:r>
      <w:r w:rsidR="00AA6BA7" w:rsidRPr="00F24900">
        <w:rPr>
          <w:rFonts w:ascii="Century Gothic" w:hAnsi="Century Gothic"/>
          <w:sz w:val="20"/>
          <w:szCs w:val="20"/>
        </w:rPr>
        <w:tab/>
      </w:r>
      <w:r w:rsidR="00AA6BA7" w:rsidRPr="00F24900"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>b</w:t>
      </w:r>
      <w:r w:rsidR="00AA6BA7" w:rsidRPr="00F24900">
        <w:rPr>
          <w:rFonts w:ascii="Century Gothic" w:hAnsi="Century Gothic"/>
          <w:sz w:val="20"/>
          <w:szCs w:val="20"/>
        </w:rPr>
        <w:t>.</w:t>
      </w:r>
      <w:r w:rsidR="00AA6BA7" w:rsidRPr="00F24900">
        <w:rPr>
          <w:rFonts w:ascii="Century Gothic" w:hAnsi="Century Gothic"/>
          <w:sz w:val="20"/>
          <w:szCs w:val="20"/>
        </w:rPr>
        <w:tab/>
      </w:r>
      <w:r w:rsidR="00AA6BA7" w:rsidRPr="00F24900">
        <w:rPr>
          <w:rFonts w:ascii="Century Gothic" w:hAnsi="Century Gothic"/>
          <w:sz w:val="20"/>
          <w:szCs w:val="20"/>
        </w:rPr>
        <w:tab/>
      </w:r>
      <w:r w:rsidR="00AA6BA7" w:rsidRPr="00F24900">
        <w:rPr>
          <w:rFonts w:ascii="Century Gothic" w:hAnsi="Century Gothic"/>
          <w:sz w:val="20"/>
          <w:szCs w:val="20"/>
        </w:rPr>
        <w:tab/>
      </w:r>
      <w:r w:rsidR="00AA6BA7" w:rsidRPr="00F24900">
        <w:rPr>
          <w:rFonts w:ascii="Century Gothic" w:hAnsi="Century Gothic"/>
          <w:sz w:val="20"/>
          <w:szCs w:val="20"/>
        </w:rPr>
        <w:tab/>
      </w:r>
      <w:r w:rsidR="00AA6BA7" w:rsidRPr="00F24900">
        <w:rPr>
          <w:rFonts w:ascii="Century Gothic" w:hAnsi="Century Gothic"/>
          <w:sz w:val="20"/>
          <w:szCs w:val="20"/>
        </w:rPr>
        <w:tab/>
      </w:r>
      <w:r w:rsidR="00AA6BA7" w:rsidRPr="00F24900">
        <w:rPr>
          <w:rFonts w:ascii="Century Gothic" w:hAnsi="Century Gothic"/>
          <w:sz w:val="20"/>
          <w:szCs w:val="20"/>
        </w:rPr>
        <w:tab/>
      </w:r>
      <w:proofErr w:type="gramStart"/>
      <w:r>
        <w:rPr>
          <w:rFonts w:ascii="Century Gothic" w:hAnsi="Century Gothic"/>
          <w:sz w:val="20"/>
          <w:szCs w:val="20"/>
        </w:rPr>
        <w:t>c</w:t>
      </w:r>
      <w:proofErr w:type="gramEnd"/>
      <w:r w:rsidR="00AA6BA7" w:rsidRPr="00F24900">
        <w:rPr>
          <w:rFonts w:ascii="Century Gothic" w:hAnsi="Century Gothic"/>
          <w:sz w:val="20"/>
          <w:szCs w:val="20"/>
        </w:rPr>
        <w:t xml:space="preserve">. </w:t>
      </w:r>
    </w:p>
    <w:p w14:paraId="06F07B2E" w14:textId="77777777" w:rsidR="00AA6BA7" w:rsidRPr="00F24900" w:rsidRDefault="00EA167F" w:rsidP="00AA6BA7">
      <w:pPr>
        <w:rPr>
          <w:rFonts w:ascii="Century Gothic" w:hAnsi="Century Gothic"/>
          <w:sz w:val="20"/>
          <w:szCs w:val="20"/>
        </w:rPr>
      </w:pPr>
      <w:r w:rsidRPr="00EA167F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79232" behindDoc="0" locked="0" layoutInCell="1" allowOverlap="1" wp14:anchorId="06F07B7E" wp14:editId="06F07B7F">
            <wp:simplePos x="0" y="0"/>
            <wp:positionH relativeFrom="margin">
              <wp:posOffset>317500</wp:posOffset>
            </wp:positionH>
            <wp:positionV relativeFrom="margin">
              <wp:posOffset>4168140</wp:posOffset>
            </wp:positionV>
            <wp:extent cx="759460" cy="1651000"/>
            <wp:effectExtent l="0" t="0" r="2540" b="635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biLevel thresh="75000"/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9460" cy="165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24900">
        <w:rPr>
          <w:noProof/>
          <w:sz w:val="20"/>
          <w:szCs w:val="20"/>
        </w:rPr>
        <w:drawing>
          <wp:anchor distT="0" distB="0" distL="114300" distR="114300" simplePos="0" relativeHeight="251659776" behindDoc="0" locked="0" layoutInCell="1" allowOverlap="1" wp14:anchorId="06F07B80" wp14:editId="06F07B81">
            <wp:simplePos x="0" y="0"/>
            <wp:positionH relativeFrom="margin">
              <wp:posOffset>5518785</wp:posOffset>
            </wp:positionH>
            <wp:positionV relativeFrom="margin">
              <wp:posOffset>4070350</wp:posOffset>
            </wp:positionV>
            <wp:extent cx="1111250" cy="1543685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biLevel thresh="75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1250" cy="1543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6BA7" w:rsidRPr="00F24900">
        <w:rPr>
          <w:rFonts w:ascii="Century Gothic" w:hAnsi="Century Gothic"/>
          <w:sz w:val="20"/>
          <w:szCs w:val="20"/>
        </w:rPr>
        <w:t xml:space="preserve"> </w:t>
      </w:r>
    </w:p>
    <w:p w14:paraId="06F07B2F" w14:textId="77777777" w:rsidR="00AA6BA7" w:rsidRPr="00F24900" w:rsidRDefault="00AA6BA7" w:rsidP="00AA6BA7">
      <w:pPr>
        <w:rPr>
          <w:rFonts w:ascii="Century Gothic" w:hAnsi="Century Gothic"/>
          <w:sz w:val="20"/>
          <w:szCs w:val="20"/>
        </w:rPr>
      </w:pPr>
      <w:r w:rsidRPr="00F24900">
        <w:rPr>
          <w:rFonts w:ascii="Century Gothic" w:hAnsi="Century Gothic"/>
          <w:sz w:val="20"/>
          <w:szCs w:val="20"/>
        </w:rPr>
        <w:t xml:space="preserve"> </w:t>
      </w:r>
    </w:p>
    <w:p w14:paraId="06F07B30" w14:textId="77777777" w:rsidR="00AA6BA7" w:rsidRPr="00F24900" w:rsidRDefault="00AA6BA7" w:rsidP="00AA6BA7">
      <w:pPr>
        <w:rPr>
          <w:rFonts w:ascii="Century Gothic" w:hAnsi="Century Gothic"/>
          <w:sz w:val="20"/>
          <w:szCs w:val="20"/>
        </w:rPr>
      </w:pPr>
    </w:p>
    <w:p w14:paraId="06F07B31" w14:textId="77777777" w:rsidR="00F55980" w:rsidRPr="00F24900" w:rsidRDefault="00F55980" w:rsidP="00AA6BA7">
      <w:pPr>
        <w:rPr>
          <w:rFonts w:ascii="Century Gothic" w:hAnsi="Century Gothic"/>
          <w:sz w:val="20"/>
          <w:szCs w:val="20"/>
        </w:rPr>
      </w:pPr>
    </w:p>
    <w:p w14:paraId="06F07B32" w14:textId="77777777" w:rsidR="00F24900" w:rsidRDefault="00F24900" w:rsidP="00AA6BA7">
      <w:pPr>
        <w:rPr>
          <w:rFonts w:ascii="Century Gothic" w:hAnsi="Century Gothic"/>
          <w:sz w:val="20"/>
          <w:szCs w:val="20"/>
        </w:rPr>
      </w:pPr>
    </w:p>
    <w:p w14:paraId="06F07B33" w14:textId="77777777" w:rsidR="00F24900" w:rsidRDefault="00F24900" w:rsidP="00AA6BA7">
      <w:pPr>
        <w:rPr>
          <w:rFonts w:ascii="Century Gothic" w:hAnsi="Century Gothic"/>
          <w:sz w:val="20"/>
          <w:szCs w:val="20"/>
        </w:rPr>
      </w:pPr>
    </w:p>
    <w:p w14:paraId="06F07B34" w14:textId="77777777" w:rsidR="00F24900" w:rsidRDefault="00F24900" w:rsidP="00AA6BA7">
      <w:pPr>
        <w:rPr>
          <w:rFonts w:ascii="Century Gothic" w:hAnsi="Century Gothic"/>
          <w:sz w:val="20"/>
          <w:szCs w:val="20"/>
        </w:rPr>
      </w:pPr>
    </w:p>
    <w:p w14:paraId="06F07B35" w14:textId="77777777" w:rsidR="00F24900" w:rsidRDefault="00F24900" w:rsidP="00AA6BA7">
      <w:pPr>
        <w:rPr>
          <w:rFonts w:ascii="Century Gothic" w:hAnsi="Century Gothic"/>
          <w:sz w:val="20"/>
          <w:szCs w:val="20"/>
        </w:rPr>
      </w:pPr>
    </w:p>
    <w:p w14:paraId="06F07B36" w14:textId="77777777" w:rsidR="00F24900" w:rsidRDefault="00F24900" w:rsidP="00AA6BA7">
      <w:pPr>
        <w:rPr>
          <w:rFonts w:ascii="Century Gothic" w:hAnsi="Century Gothic"/>
          <w:sz w:val="20"/>
          <w:szCs w:val="20"/>
        </w:rPr>
      </w:pPr>
    </w:p>
    <w:p w14:paraId="06F07B37" w14:textId="77777777" w:rsidR="00F24900" w:rsidRDefault="00F24900" w:rsidP="00AA6BA7">
      <w:pPr>
        <w:rPr>
          <w:rFonts w:ascii="Century Gothic" w:hAnsi="Century Gothic"/>
          <w:sz w:val="20"/>
          <w:szCs w:val="20"/>
        </w:rPr>
      </w:pPr>
    </w:p>
    <w:p w14:paraId="06F07B38" w14:textId="77777777" w:rsidR="00F24900" w:rsidRDefault="00F24900" w:rsidP="00AA6BA7">
      <w:pPr>
        <w:rPr>
          <w:rFonts w:ascii="Century Gothic" w:hAnsi="Century Gothic"/>
          <w:sz w:val="20"/>
          <w:szCs w:val="20"/>
        </w:rPr>
      </w:pPr>
    </w:p>
    <w:p w14:paraId="06F07B39" w14:textId="77777777" w:rsidR="00F24900" w:rsidRDefault="00F24900" w:rsidP="00AA6BA7">
      <w:pPr>
        <w:rPr>
          <w:rFonts w:ascii="Century Gothic" w:hAnsi="Century Gothic"/>
          <w:sz w:val="20"/>
          <w:szCs w:val="20"/>
        </w:rPr>
      </w:pPr>
    </w:p>
    <w:p w14:paraId="06F07B3A" w14:textId="77777777" w:rsidR="00F24900" w:rsidRDefault="00F24900" w:rsidP="00AA6BA7">
      <w:pPr>
        <w:rPr>
          <w:rFonts w:ascii="Century Gothic" w:hAnsi="Century Gothic"/>
          <w:sz w:val="20"/>
          <w:szCs w:val="20"/>
        </w:rPr>
      </w:pPr>
    </w:p>
    <w:p w14:paraId="06F07B3B" w14:textId="77777777" w:rsidR="00F55980" w:rsidRPr="00F24900" w:rsidRDefault="00F55980" w:rsidP="00AA6BA7">
      <w:pPr>
        <w:rPr>
          <w:rFonts w:ascii="Century Gothic" w:hAnsi="Century Gothic"/>
          <w:sz w:val="20"/>
          <w:szCs w:val="20"/>
        </w:rPr>
      </w:pPr>
      <w:r w:rsidRPr="00F24900">
        <w:rPr>
          <w:rFonts w:ascii="Century Gothic" w:hAnsi="Century Gothic"/>
          <w:sz w:val="20"/>
          <w:szCs w:val="20"/>
        </w:rPr>
        <w:t>4. Linear pairs could be defined as being supplementary angles because they always add up to 180º. Are all supplementary angles</w:t>
      </w:r>
      <w:r w:rsidR="00E5566C">
        <w:rPr>
          <w:rFonts w:ascii="Century Gothic" w:hAnsi="Century Gothic"/>
          <w:sz w:val="20"/>
          <w:szCs w:val="20"/>
        </w:rPr>
        <w:t xml:space="preserve"> also</w:t>
      </w:r>
      <w:r w:rsidRPr="00F24900">
        <w:rPr>
          <w:rFonts w:ascii="Century Gothic" w:hAnsi="Century Gothic"/>
          <w:sz w:val="20"/>
          <w:szCs w:val="20"/>
        </w:rPr>
        <w:t xml:space="preserve"> linear pairs? Explain.</w:t>
      </w:r>
    </w:p>
    <w:p w14:paraId="06F07B3C" w14:textId="77777777" w:rsidR="00F55980" w:rsidRPr="00F24900" w:rsidRDefault="00F55980" w:rsidP="00AA6BA7">
      <w:pPr>
        <w:rPr>
          <w:rFonts w:ascii="Century Gothic" w:hAnsi="Century Gothic"/>
          <w:sz w:val="20"/>
          <w:szCs w:val="20"/>
        </w:rPr>
      </w:pPr>
    </w:p>
    <w:p w14:paraId="06F07B3D" w14:textId="77777777" w:rsidR="00F55980" w:rsidRDefault="00F55980" w:rsidP="00AA6BA7">
      <w:pPr>
        <w:rPr>
          <w:rFonts w:ascii="Century Gothic" w:hAnsi="Century Gothic"/>
          <w:sz w:val="20"/>
          <w:szCs w:val="20"/>
        </w:rPr>
      </w:pPr>
    </w:p>
    <w:p w14:paraId="06F07B3E" w14:textId="77777777" w:rsidR="00F24900" w:rsidRDefault="00F24900" w:rsidP="00AA6BA7">
      <w:pPr>
        <w:rPr>
          <w:rFonts w:ascii="Century Gothic" w:hAnsi="Century Gothic"/>
          <w:sz w:val="20"/>
          <w:szCs w:val="20"/>
        </w:rPr>
      </w:pPr>
    </w:p>
    <w:p w14:paraId="06F07B3F" w14:textId="77777777" w:rsidR="00EA167F" w:rsidRDefault="00EA167F" w:rsidP="00AA6BA7">
      <w:pPr>
        <w:rPr>
          <w:rFonts w:ascii="Century Gothic" w:hAnsi="Century Gothic"/>
          <w:sz w:val="20"/>
          <w:szCs w:val="20"/>
        </w:rPr>
      </w:pPr>
    </w:p>
    <w:p w14:paraId="06F07B40" w14:textId="77777777" w:rsidR="00F24900" w:rsidRPr="00F24900" w:rsidRDefault="00F24900" w:rsidP="00AA6BA7">
      <w:pPr>
        <w:rPr>
          <w:rFonts w:ascii="Century Gothic" w:hAnsi="Century Gothic"/>
          <w:sz w:val="20"/>
          <w:szCs w:val="20"/>
        </w:rPr>
      </w:pPr>
    </w:p>
    <w:p w14:paraId="06F07B41" w14:textId="77777777" w:rsidR="00F55980" w:rsidRPr="00F24900" w:rsidRDefault="00F55980" w:rsidP="00AA6BA7">
      <w:pPr>
        <w:rPr>
          <w:rFonts w:ascii="Century Gothic" w:hAnsi="Century Gothic"/>
          <w:sz w:val="20"/>
          <w:szCs w:val="20"/>
        </w:rPr>
      </w:pPr>
    </w:p>
    <w:p w14:paraId="06F07B42" w14:textId="77777777" w:rsidR="00F55980" w:rsidRPr="00F24900" w:rsidRDefault="00F55980" w:rsidP="00AA6BA7">
      <w:pPr>
        <w:rPr>
          <w:rFonts w:ascii="Century Gothic" w:hAnsi="Century Gothic"/>
          <w:sz w:val="20"/>
          <w:szCs w:val="20"/>
        </w:rPr>
      </w:pPr>
      <w:r w:rsidRPr="00F24900">
        <w:rPr>
          <w:rFonts w:ascii="Century Gothic" w:hAnsi="Century Gothic"/>
          <w:sz w:val="20"/>
          <w:szCs w:val="20"/>
        </w:rPr>
        <w:t xml:space="preserve">5. Find the angle measures of x, y, and z. </w:t>
      </w:r>
      <w:r w:rsidRPr="00F24900">
        <w:rPr>
          <w:rFonts w:ascii="Century Gothic" w:hAnsi="Century Gothic"/>
          <w:sz w:val="20"/>
          <w:szCs w:val="20"/>
        </w:rPr>
        <w:tab/>
      </w:r>
      <w:r w:rsidRPr="00F24900">
        <w:rPr>
          <w:rFonts w:ascii="Century Gothic" w:hAnsi="Century Gothic"/>
          <w:sz w:val="20"/>
          <w:szCs w:val="20"/>
        </w:rPr>
        <w:tab/>
      </w:r>
      <w:r w:rsidR="00EA167F">
        <w:rPr>
          <w:rFonts w:ascii="Century Gothic" w:hAnsi="Century Gothic"/>
          <w:sz w:val="20"/>
          <w:szCs w:val="20"/>
        </w:rPr>
        <w:tab/>
      </w:r>
      <w:r w:rsidRPr="00F24900">
        <w:rPr>
          <w:rFonts w:ascii="Century Gothic" w:hAnsi="Century Gothic"/>
          <w:sz w:val="20"/>
          <w:szCs w:val="20"/>
        </w:rPr>
        <w:t>6. Solve for x.</w:t>
      </w:r>
      <w:r w:rsidRPr="00F24900">
        <w:rPr>
          <w:rFonts w:ascii="Century Gothic" w:hAnsi="Century Gothic"/>
          <w:sz w:val="20"/>
          <w:szCs w:val="20"/>
        </w:rPr>
        <w:tab/>
      </w:r>
    </w:p>
    <w:p w14:paraId="06F07B43" w14:textId="77777777" w:rsidR="00F55980" w:rsidRPr="00F24900" w:rsidRDefault="00F55980" w:rsidP="00F55980">
      <w:pPr>
        <w:ind w:left="5040" w:firstLine="720"/>
        <w:rPr>
          <w:rFonts w:ascii="Century Gothic" w:hAnsi="Century Gothic"/>
          <w:sz w:val="20"/>
          <w:szCs w:val="20"/>
        </w:rPr>
      </w:pPr>
      <w:r w:rsidRPr="00F24900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06F07B82" wp14:editId="06F07B83">
                <wp:simplePos x="0" y="0"/>
                <wp:positionH relativeFrom="column">
                  <wp:posOffset>970915</wp:posOffset>
                </wp:positionH>
                <wp:positionV relativeFrom="paragraph">
                  <wp:posOffset>12065</wp:posOffset>
                </wp:positionV>
                <wp:extent cx="496570" cy="986790"/>
                <wp:effectExtent l="0" t="0" r="36830" b="22860"/>
                <wp:wrapNone/>
                <wp:docPr id="24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96570" cy="9867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9DA924C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4" o:spid="_x0000_s1026" type="#_x0000_t32" style="position:absolute;margin-left:76.45pt;margin-top:.95pt;width:39.1pt;height:77.7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"/>
            </w:pict>
          </mc:Fallback>
        </mc:AlternateContent>
      </w:r>
      <w:r w:rsidRPr="00F24900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06F07B84" wp14:editId="06F07B85">
                <wp:simplePos x="0" y="0"/>
                <wp:positionH relativeFrom="column">
                  <wp:posOffset>970915</wp:posOffset>
                </wp:positionH>
                <wp:positionV relativeFrom="paragraph">
                  <wp:posOffset>12065</wp:posOffset>
                </wp:positionV>
                <wp:extent cx="496570" cy="986790"/>
                <wp:effectExtent l="0" t="0" r="36830" b="22860"/>
                <wp:wrapNone/>
                <wp:docPr id="25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96570" cy="9867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F010DD" id="AutoShape 25" o:spid="_x0000_s1026" type="#_x0000_t32" style="position:absolute;margin-left:76.45pt;margin-top:.95pt;width:39.1pt;height:77.7pt;flip:y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"/>
            </w:pict>
          </mc:Fallback>
        </mc:AlternateContent>
      </w:r>
      <w:r w:rsidRPr="00F24900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06F07B86" wp14:editId="06F07B87">
                <wp:simplePos x="0" y="0"/>
                <wp:positionH relativeFrom="column">
                  <wp:posOffset>821690</wp:posOffset>
                </wp:positionH>
                <wp:positionV relativeFrom="paragraph">
                  <wp:posOffset>374650</wp:posOffset>
                </wp:positionV>
                <wp:extent cx="480695" cy="252095"/>
                <wp:effectExtent l="0" t="0" r="0" b="0"/>
                <wp:wrapNone/>
                <wp:docPr id="29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0695" cy="252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F07BB1" w14:textId="77777777" w:rsidR="00F55980" w:rsidRPr="00614FE6" w:rsidRDefault="00F55980" w:rsidP="00F55980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614FE6">
                              <w:rPr>
                                <w:rFonts w:ascii="Century Gothic" w:hAnsi="Century Gothic"/>
                              </w:rPr>
                              <w:t>130</w:t>
                            </w:r>
                            <w:r w:rsidRPr="00614FE6">
                              <w:rPr>
                                <w:rFonts w:ascii="Arial" w:hAnsi="Arial" w:cs="Arial"/>
                              </w:rPr>
                              <w:t>ᵒ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F07B86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left:0;text-align:left;margin-left:64.7pt;margin-top:29.5pt;width:37.85pt;height:19.8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" filled="f" stroked="f">
                <v:textbox>
                  <w:txbxContent>
                    <w:p w14:paraId="06F07BB1" w14:textId="77777777" w:rsidR="00F55980" w:rsidRPr="00614FE6" w:rsidRDefault="00F55980" w:rsidP="00F55980">
                      <w:pPr>
                        <w:rPr>
                          <w:rFonts w:ascii="Century Gothic" w:hAnsi="Century Gothic"/>
                        </w:rPr>
                      </w:pPr>
                      <w:r w:rsidRPr="00614FE6">
                        <w:rPr>
                          <w:rFonts w:ascii="Century Gothic" w:hAnsi="Century Gothic"/>
                        </w:rPr>
                        <w:t>130</w:t>
                      </w:r>
                      <w:r w:rsidRPr="00614FE6">
                        <w:rPr>
                          <w:rFonts w:ascii="Arial" w:hAnsi="Arial" w:cs="Arial"/>
                        </w:rPr>
                        <w:t>ᵒ</w:t>
                      </w:r>
                    </w:p>
                  </w:txbxContent>
                </v:textbox>
              </v:shape>
            </w:pict>
          </mc:Fallback>
        </mc:AlternateContent>
      </w:r>
      <w:r w:rsidRPr="00F24900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06F07B88" wp14:editId="06F07B89">
                <wp:simplePos x="0" y="0"/>
                <wp:positionH relativeFrom="column">
                  <wp:posOffset>1072515</wp:posOffset>
                </wp:positionH>
                <wp:positionV relativeFrom="paragraph">
                  <wp:posOffset>182245</wp:posOffset>
                </wp:positionV>
                <wp:extent cx="335915" cy="252095"/>
                <wp:effectExtent l="0" t="0" r="0" b="0"/>
                <wp:wrapNone/>
                <wp:docPr id="31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52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F07BB2" w14:textId="77777777" w:rsidR="00F55980" w:rsidRPr="00614FE6" w:rsidRDefault="00F55980" w:rsidP="00F55980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614FE6">
                              <w:rPr>
                                <w:rFonts w:ascii="Century Gothic" w:hAnsi="Century Gothic"/>
                              </w:rPr>
                              <w:t>x</w:t>
                            </w:r>
                            <w:r w:rsidRPr="00614FE6">
                              <w:rPr>
                                <w:rFonts w:ascii="Arial" w:hAnsi="Arial" w:cs="Arial"/>
                              </w:rPr>
                              <w:t>ᵒ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F07B88" id="Text Box 27" o:spid="_x0000_s1027" type="#_x0000_t202" style="position:absolute;left:0;text-align:left;margin-left:84.45pt;margin-top:14.35pt;width:26.45pt;height:19.8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hUsuQIAAME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" filled="f" stroked="f">
                <v:textbox>
                  <w:txbxContent>
                    <w:p w14:paraId="06F07BB2" w14:textId="77777777" w:rsidR="00F55980" w:rsidRPr="00614FE6" w:rsidRDefault="00F55980" w:rsidP="00F55980">
                      <w:pPr>
                        <w:rPr>
                          <w:rFonts w:ascii="Century Gothic" w:hAnsi="Century Gothic"/>
                        </w:rPr>
                      </w:pPr>
                      <w:r w:rsidRPr="00614FE6">
                        <w:rPr>
                          <w:rFonts w:ascii="Century Gothic" w:hAnsi="Century Gothic"/>
                        </w:rPr>
                        <w:t>x</w:t>
                      </w:r>
                      <w:r w:rsidRPr="00614FE6">
                        <w:rPr>
                          <w:rFonts w:ascii="Arial" w:hAnsi="Arial" w:cs="Arial"/>
                        </w:rPr>
                        <w:t>ᵒ</w:t>
                      </w:r>
                    </w:p>
                  </w:txbxContent>
                </v:textbox>
              </v:shape>
            </w:pict>
          </mc:Fallback>
        </mc:AlternateContent>
      </w:r>
      <w:r w:rsidRPr="00F24900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06F07B8A" wp14:editId="06F07B8B">
                <wp:simplePos x="0" y="0"/>
                <wp:positionH relativeFrom="column">
                  <wp:posOffset>1224915</wp:posOffset>
                </wp:positionH>
                <wp:positionV relativeFrom="paragraph">
                  <wp:posOffset>334645</wp:posOffset>
                </wp:positionV>
                <wp:extent cx="335915" cy="292100"/>
                <wp:effectExtent l="0" t="0" r="0" b="0"/>
                <wp:wrapNone/>
                <wp:docPr id="32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F07BB3" w14:textId="77777777" w:rsidR="00F55980" w:rsidRPr="00614FE6" w:rsidRDefault="00F55980" w:rsidP="00F55980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614FE6">
                              <w:rPr>
                                <w:rFonts w:ascii="Century Gothic" w:hAnsi="Century Gothic"/>
                              </w:rPr>
                              <w:t>y</w:t>
                            </w:r>
                            <w:r w:rsidRPr="00614FE6">
                              <w:rPr>
                                <w:rFonts w:ascii="Arial" w:hAnsi="Arial" w:cs="Arial"/>
                              </w:rPr>
                              <w:t>ᵒ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F07B8A" id="Text Box 28" o:spid="_x0000_s1028" type="#_x0000_t202" style="position:absolute;left:0;text-align:left;margin-left:96.45pt;margin-top:26.35pt;width:26.45pt;height:23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" filled="f" stroked="f">
                <v:textbox>
                  <w:txbxContent>
                    <w:p w14:paraId="06F07BB3" w14:textId="77777777" w:rsidR="00F55980" w:rsidRPr="00614FE6" w:rsidRDefault="00F55980" w:rsidP="00F55980">
                      <w:pPr>
                        <w:rPr>
                          <w:rFonts w:ascii="Century Gothic" w:hAnsi="Century Gothic"/>
                        </w:rPr>
                      </w:pPr>
                      <w:r w:rsidRPr="00614FE6">
                        <w:rPr>
                          <w:rFonts w:ascii="Century Gothic" w:hAnsi="Century Gothic"/>
                        </w:rPr>
                        <w:t>y</w:t>
                      </w:r>
                      <w:r w:rsidRPr="00614FE6">
                        <w:rPr>
                          <w:rFonts w:ascii="Arial" w:hAnsi="Arial" w:cs="Arial"/>
                        </w:rPr>
                        <w:t>ᵒ</w:t>
                      </w:r>
                    </w:p>
                  </w:txbxContent>
                </v:textbox>
              </v:shape>
            </w:pict>
          </mc:Fallback>
        </mc:AlternateContent>
      </w:r>
      <w:r w:rsidRPr="00F24900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06F07B8C" wp14:editId="06F07B8D">
                <wp:simplePos x="0" y="0"/>
                <wp:positionH relativeFrom="column">
                  <wp:posOffset>1072515</wp:posOffset>
                </wp:positionH>
                <wp:positionV relativeFrom="paragraph">
                  <wp:posOffset>566420</wp:posOffset>
                </wp:positionV>
                <wp:extent cx="335915" cy="252095"/>
                <wp:effectExtent l="0" t="0" r="0" b="0"/>
                <wp:wrapNone/>
                <wp:docPr id="33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252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F07BB4" w14:textId="77777777" w:rsidR="00F55980" w:rsidRPr="00614FE6" w:rsidRDefault="00F55980" w:rsidP="00F55980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614FE6">
                              <w:rPr>
                                <w:rFonts w:ascii="Century Gothic" w:hAnsi="Century Gothic"/>
                              </w:rPr>
                              <w:t>z</w:t>
                            </w:r>
                            <w:r w:rsidRPr="00614FE6">
                              <w:rPr>
                                <w:rFonts w:ascii="Arial" w:hAnsi="Arial" w:cs="Arial"/>
                              </w:rPr>
                              <w:t>ᵒ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F07B8C" id="Text Box 29" o:spid="_x0000_s1029" type="#_x0000_t202" style="position:absolute;left:0;text-align:left;margin-left:84.45pt;margin-top:44.6pt;width:26.45pt;height:19.8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LaHuQIAAME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" filled="f" stroked="f">
                <v:textbox>
                  <w:txbxContent>
                    <w:p w14:paraId="06F07BB4" w14:textId="77777777" w:rsidR="00F55980" w:rsidRPr="00614FE6" w:rsidRDefault="00F55980" w:rsidP="00F55980">
                      <w:pPr>
                        <w:rPr>
                          <w:rFonts w:ascii="Century Gothic" w:hAnsi="Century Gothic"/>
                        </w:rPr>
                      </w:pPr>
                      <w:r w:rsidRPr="00614FE6">
                        <w:rPr>
                          <w:rFonts w:ascii="Century Gothic" w:hAnsi="Century Gothic"/>
                        </w:rPr>
                        <w:t>z</w:t>
                      </w:r>
                      <w:r w:rsidRPr="00614FE6">
                        <w:rPr>
                          <w:rFonts w:ascii="Arial" w:hAnsi="Arial" w:cs="Arial"/>
                        </w:rPr>
                        <w:t>ᵒ</w:t>
                      </w:r>
                    </w:p>
                  </w:txbxContent>
                </v:textbox>
              </v:shape>
            </w:pict>
          </mc:Fallback>
        </mc:AlternateContent>
      </w:r>
      <w:r w:rsidR="00EC1C6F" w:rsidRPr="00F24900">
        <w:rPr>
          <w:rFonts w:ascii="Century Gothic" w:hAnsi="Century Gothic"/>
          <w:sz w:val="20"/>
          <w:szCs w:val="20"/>
        </w:rPr>
        <w:tab/>
      </w:r>
      <w:r w:rsidR="00EC1C6F" w:rsidRPr="00F24900">
        <w:rPr>
          <w:rFonts w:ascii="Century Gothic" w:hAnsi="Century Gothic"/>
          <w:sz w:val="20"/>
          <w:szCs w:val="20"/>
        </w:rPr>
        <w:tab/>
      </w:r>
      <w:r w:rsidR="00EC1C6F" w:rsidRPr="00F24900">
        <w:rPr>
          <w:rFonts w:ascii="Century Gothic" w:hAnsi="Century Gothic"/>
          <w:sz w:val="20"/>
          <w:szCs w:val="20"/>
        </w:rPr>
        <w:tab/>
      </w:r>
    </w:p>
    <w:p w14:paraId="06F07B44" w14:textId="77777777" w:rsidR="00F55980" w:rsidRPr="00F24900" w:rsidRDefault="00F55980" w:rsidP="00EC1C6F">
      <w:pPr>
        <w:rPr>
          <w:rFonts w:ascii="Century Gothic" w:hAnsi="Century Gothic"/>
          <w:sz w:val="20"/>
          <w:szCs w:val="20"/>
        </w:rPr>
      </w:pPr>
      <w:r w:rsidRPr="00F24900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06F07B8E" wp14:editId="06F07B8F">
                <wp:simplePos x="0" y="0"/>
                <wp:positionH relativeFrom="column">
                  <wp:posOffset>3649980</wp:posOffset>
                </wp:positionH>
                <wp:positionV relativeFrom="paragraph">
                  <wp:posOffset>462280</wp:posOffset>
                </wp:positionV>
                <wp:extent cx="1214120" cy="0"/>
                <wp:effectExtent l="0" t="0" r="24130" b="19050"/>
                <wp:wrapNone/>
                <wp:docPr id="26" name="AutoShape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141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01C2BF" id="AutoShape 87" o:spid="_x0000_s1026" type="#_x0000_t32" style="position:absolute;margin-left:287.4pt;margin-top:36.4pt;width:95.6pt;height:0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"/>
            </w:pict>
          </mc:Fallback>
        </mc:AlternateContent>
      </w:r>
      <w:r w:rsidRPr="00F24900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06F07B90" wp14:editId="06F07B91">
                <wp:simplePos x="0" y="0"/>
                <wp:positionH relativeFrom="column">
                  <wp:posOffset>3809365</wp:posOffset>
                </wp:positionH>
                <wp:positionV relativeFrom="paragraph">
                  <wp:posOffset>75565</wp:posOffset>
                </wp:positionV>
                <wp:extent cx="419100" cy="386715"/>
                <wp:effectExtent l="38100" t="38100" r="19050" b="32385"/>
                <wp:wrapNone/>
                <wp:docPr id="30" name="AutoShap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19100" cy="3867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729AF7" id="AutoShape 88" o:spid="_x0000_s1026" type="#_x0000_t32" style="position:absolute;margin-left:299.95pt;margin-top:5.95pt;width:33pt;height:30.45pt;flip:x y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">
                <v:stroke endarrow="block"/>
              </v:shape>
            </w:pict>
          </mc:Fallback>
        </mc:AlternateContent>
      </w:r>
      <w:r w:rsidRPr="00F24900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06F07B92" wp14:editId="06F07B93">
                <wp:simplePos x="0" y="0"/>
                <wp:positionH relativeFrom="column">
                  <wp:posOffset>4173220</wp:posOffset>
                </wp:positionH>
                <wp:positionV relativeFrom="paragraph">
                  <wp:posOffset>264160</wp:posOffset>
                </wp:positionV>
                <wp:extent cx="419100" cy="252095"/>
                <wp:effectExtent l="0" t="0" r="0" b="0"/>
                <wp:wrapNone/>
                <wp:docPr id="28" name="Text Box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252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F07BB5" w14:textId="77777777" w:rsidR="00EC1C6F" w:rsidRPr="00935072" w:rsidRDefault="00EC1C6F" w:rsidP="00EC1C6F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935072">
                              <w:rPr>
                                <w:rFonts w:ascii="Century Gothic" w:hAnsi="Century Gothic"/>
                              </w:rPr>
                              <w:t>2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F07B92" id="Text Box 89" o:spid="_x0000_s1030" type="#_x0000_t202" style="position:absolute;margin-left:328.6pt;margin-top:20.8pt;width:33pt;height:19.8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1W0uAIAAME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" filled="f" stroked="f">
                <v:textbox>
                  <w:txbxContent>
                    <w:p w14:paraId="06F07BB5" w14:textId="77777777" w:rsidR="00EC1C6F" w:rsidRPr="00935072" w:rsidRDefault="00EC1C6F" w:rsidP="00EC1C6F">
                      <w:pPr>
                        <w:rPr>
                          <w:rFonts w:ascii="Century Gothic" w:hAnsi="Century Gothic"/>
                        </w:rPr>
                      </w:pPr>
                      <w:r w:rsidRPr="00935072">
                        <w:rPr>
                          <w:rFonts w:ascii="Century Gothic" w:hAnsi="Century Gothic"/>
                        </w:rPr>
                        <w:t>2x</w:t>
                      </w:r>
                    </w:p>
                  </w:txbxContent>
                </v:textbox>
              </v:shape>
            </w:pict>
          </mc:Fallback>
        </mc:AlternateContent>
      </w:r>
    </w:p>
    <w:p w14:paraId="06F07B45" w14:textId="77777777" w:rsidR="00F55980" w:rsidRPr="00F24900" w:rsidRDefault="00F55980" w:rsidP="00EC1C6F">
      <w:pPr>
        <w:rPr>
          <w:rFonts w:ascii="Century Gothic" w:hAnsi="Century Gothic"/>
          <w:sz w:val="20"/>
          <w:szCs w:val="20"/>
        </w:rPr>
      </w:pPr>
      <w:r w:rsidRPr="00F24900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06F07B94" wp14:editId="06F07B95">
                <wp:simplePos x="0" y="0"/>
                <wp:positionH relativeFrom="column">
                  <wp:posOffset>3604260</wp:posOffset>
                </wp:positionH>
                <wp:positionV relativeFrom="paragraph">
                  <wp:posOffset>78105</wp:posOffset>
                </wp:positionV>
                <wp:extent cx="635635" cy="252095"/>
                <wp:effectExtent l="0" t="0" r="0" b="0"/>
                <wp:wrapNone/>
                <wp:docPr id="27" name="Text Box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5635" cy="252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F07BB6" w14:textId="77777777" w:rsidR="00EC1C6F" w:rsidRPr="00935072" w:rsidRDefault="00EC1C6F" w:rsidP="00EC1C6F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935072">
                              <w:rPr>
                                <w:rFonts w:ascii="Century Gothic" w:hAnsi="Century Gothic"/>
                              </w:rPr>
                              <w:t>x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 </w:t>
                            </w:r>
                            <w:r w:rsidRPr="00935072">
                              <w:rPr>
                                <w:rFonts w:ascii="Century Gothic" w:hAnsi="Century Gothic"/>
                              </w:rPr>
                              <w:t>+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 </w:t>
                            </w:r>
                            <w:r w:rsidRPr="00935072">
                              <w:rPr>
                                <w:rFonts w:ascii="Century Gothic" w:hAnsi="Century Gothic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F07B94" id="Text Box 90" o:spid="_x0000_s1031" type="#_x0000_t202" style="position:absolute;margin-left:283.8pt;margin-top:6.15pt;width:50.05pt;height:19.8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" filled="f" stroked="f">
                <v:textbox>
                  <w:txbxContent>
                    <w:p w14:paraId="06F07BB6" w14:textId="77777777" w:rsidR="00EC1C6F" w:rsidRPr="00935072" w:rsidRDefault="00EC1C6F" w:rsidP="00EC1C6F">
                      <w:pPr>
                        <w:rPr>
                          <w:rFonts w:ascii="Century Gothic" w:hAnsi="Century Gothic"/>
                        </w:rPr>
                      </w:pPr>
                      <w:r w:rsidRPr="00935072">
                        <w:rPr>
                          <w:rFonts w:ascii="Century Gothic" w:hAnsi="Century Gothic"/>
                        </w:rPr>
                        <w:t>x</w:t>
                      </w:r>
                      <w:r>
                        <w:rPr>
                          <w:rFonts w:ascii="Century Gothic" w:hAnsi="Century Gothic"/>
                        </w:rPr>
                        <w:t xml:space="preserve"> </w:t>
                      </w:r>
                      <w:r w:rsidRPr="00935072">
                        <w:rPr>
                          <w:rFonts w:ascii="Century Gothic" w:hAnsi="Century Gothic"/>
                        </w:rPr>
                        <w:t>+</w:t>
                      </w:r>
                      <w:r>
                        <w:rPr>
                          <w:rFonts w:ascii="Century Gothic" w:hAnsi="Century Gothic"/>
                        </w:rPr>
                        <w:t xml:space="preserve"> </w:t>
                      </w:r>
                      <w:r w:rsidRPr="00935072">
                        <w:rPr>
                          <w:rFonts w:ascii="Century Gothic" w:hAnsi="Century Gothic"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</w:p>
    <w:p w14:paraId="06F07B46" w14:textId="77777777" w:rsidR="00F55980" w:rsidRPr="00F24900" w:rsidRDefault="00EA167F" w:rsidP="00EC1C6F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</w:p>
    <w:p w14:paraId="06F07B47" w14:textId="77777777" w:rsidR="00F55980" w:rsidRPr="00F24900" w:rsidRDefault="00F55980" w:rsidP="00EC1C6F">
      <w:pPr>
        <w:rPr>
          <w:rFonts w:ascii="Century Gothic" w:hAnsi="Century Gothic"/>
          <w:sz w:val="20"/>
          <w:szCs w:val="20"/>
        </w:rPr>
      </w:pPr>
    </w:p>
    <w:p w14:paraId="06F07B48" w14:textId="77777777" w:rsidR="00F55980" w:rsidRPr="00F24900" w:rsidRDefault="00F55980" w:rsidP="00EC1C6F">
      <w:pPr>
        <w:rPr>
          <w:rFonts w:ascii="Century Gothic" w:hAnsi="Century Gothic"/>
          <w:sz w:val="20"/>
          <w:szCs w:val="20"/>
        </w:rPr>
      </w:pPr>
    </w:p>
    <w:p w14:paraId="06F07B49" w14:textId="77777777" w:rsidR="00F55980" w:rsidRPr="00F24900" w:rsidRDefault="00F55980" w:rsidP="00EC1C6F">
      <w:pPr>
        <w:rPr>
          <w:rFonts w:ascii="Century Gothic" w:hAnsi="Century Gothic"/>
          <w:sz w:val="20"/>
          <w:szCs w:val="20"/>
        </w:rPr>
      </w:pPr>
    </w:p>
    <w:p w14:paraId="06F07B4A" w14:textId="77777777" w:rsidR="00F24900" w:rsidRDefault="00F24900" w:rsidP="00F55980">
      <w:pPr>
        <w:rPr>
          <w:rFonts w:ascii="Century Gothic" w:hAnsi="Century Gothic"/>
          <w:sz w:val="20"/>
          <w:szCs w:val="20"/>
        </w:rPr>
      </w:pPr>
    </w:p>
    <w:p w14:paraId="06F07B4B" w14:textId="77777777" w:rsidR="00F24900" w:rsidRDefault="00F24900" w:rsidP="00F55980">
      <w:pPr>
        <w:rPr>
          <w:rFonts w:ascii="Century Gothic" w:hAnsi="Century Gothic"/>
          <w:sz w:val="20"/>
          <w:szCs w:val="20"/>
        </w:rPr>
      </w:pPr>
    </w:p>
    <w:p w14:paraId="06F07B4C" w14:textId="77777777" w:rsidR="00EC1C6F" w:rsidRPr="00F24900" w:rsidRDefault="00F55980" w:rsidP="00F55980">
      <w:pPr>
        <w:rPr>
          <w:rFonts w:ascii="Century Gothic" w:hAnsi="Century Gothic"/>
          <w:sz w:val="20"/>
          <w:szCs w:val="20"/>
        </w:rPr>
      </w:pPr>
      <w:r w:rsidRPr="00F24900">
        <w:rPr>
          <w:rFonts w:ascii="Century Gothic" w:hAnsi="Century Gothic"/>
          <w:sz w:val="20"/>
          <w:szCs w:val="20"/>
        </w:rPr>
        <w:lastRenderedPageBreak/>
        <w:t xml:space="preserve">7. </w:t>
      </w:r>
      <w:r w:rsidR="00EC1C6F" w:rsidRPr="00F24900">
        <w:rPr>
          <w:rFonts w:ascii="Century Gothic" w:hAnsi="Century Gothic"/>
          <w:sz w:val="20"/>
          <w:szCs w:val="20"/>
        </w:rPr>
        <w:t>Suppose that m</w:t>
      </w:r>
      <w:r w:rsidR="00EC1C6F" w:rsidRPr="00F24900">
        <w:rPr>
          <w:rFonts w:ascii="Century Gothic" w:hAnsi="Century Gothic"/>
          <w:position w:val="-4"/>
          <w:sz w:val="20"/>
          <w:szCs w:val="20"/>
        </w:rPr>
        <w:object w:dxaOrig="220" w:dyaOrig="220" w14:anchorId="06F07B96">
          <v:shape id="_x0000_i1030" type="#_x0000_t75" style="width:11.5pt;height:11.5pt" o:ole="">
            <v:imagedata r:id="rId18" o:title=""/>
          </v:shape>
          <o:OLEObject Type="Embed" ProgID="Equation.DSMT4" ShapeID="_x0000_i1030" DrawAspect="Content" ObjectID="_1594805786" r:id="rId19"/>
        </w:object>
      </w:r>
      <w:r w:rsidR="00EC1C6F" w:rsidRPr="00F24900">
        <w:rPr>
          <w:rFonts w:ascii="Century Gothic" w:hAnsi="Century Gothic"/>
          <w:sz w:val="20"/>
          <w:szCs w:val="20"/>
        </w:rPr>
        <w:t>A = 66</w:t>
      </w:r>
      <w:r w:rsidR="00EC1C6F" w:rsidRPr="00F24900">
        <w:rPr>
          <w:rFonts w:ascii="Century Gothic" w:hAnsi="Century Gothic"/>
          <w:position w:val="-4"/>
          <w:sz w:val="20"/>
          <w:szCs w:val="20"/>
        </w:rPr>
        <w:object w:dxaOrig="139" w:dyaOrig="220" w14:anchorId="06F07B97">
          <v:shape id="_x0000_i1031" type="#_x0000_t75" style="width:6.5pt;height:11.5pt" o:ole="">
            <v:imagedata r:id="rId20" o:title=""/>
          </v:shape>
          <o:OLEObject Type="Embed" ProgID="Equation.DSMT4" ShapeID="_x0000_i1031" DrawAspect="Content" ObjectID="_1594805787" r:id="rId21"/>
        </w:object>
      </w:r>
      <w:r w:rsidR="00EC1C6F" w:rsidRPr="00F24900">
        <w:rPr>
          <w:rFonts w:ascii="Century Gothic" w:hAnsi="Century Gothic"/>
          <w:sz w:val="20"/>
          <w:szCs w:val="20"/>
        </w:rPr>
        <w:t xml:space="preserve">, </w:t>
      </w:r>
      <w:r w:rsidR="00EC1C6F" w:rsidRPr="00F24900">
        <w:rPr>
          <w:rFonts w:ascii="Century Gothic" w:hAnsi="Century Gothic"/>
          <w:position w:val="-4"/>
          <w:sz w:val="20"/>
          <w:szCs w:val="20"/>
        </w:rPr>
        <w:object w:dxaOrig="220" w:dyaOrig="220" w14:anchorId="06F07B98">
          <v:shape id="_x0000_i1032" type="#_x0000_t75" style="width:11.5pt;height:11.5pt" o:ole="">
            <v:imagedata r:id="rId18" o:title=""/>
          </v:shape>
          <o:OLEObject Type="Embed" ProgID="Equation.DSMT4" ShapeID="_x0000_i1032" DrawAspect="Content" ObjectID="_1594805788" r:id="rId22"/>
        </w:object>
      </w:r>
      <w:r w:rsidRPr="00F24900">
        <w:rPr>
          <w:rFonts w:ascii="Century Gothic" w:hAnsi="Century Gothic"/>
          <w:sz w:val="20"/>
          <w:szCs w:val="20"/>
        </w:rPr>
        <w:t xml:space="preserve">B is complementary </w:t>
      </w:r>
      <w:r w:rsidR="00EC1C6F" w:rsidRPr="00F24900">
        <w:rPr>
          <w:rFonts w:ascii="Century Gothic" w:hAnsi="Century Gothic"/>
          <w:sz w:val="20"/>
          <w:szCs w:val="20"/>
        </w:rPr>
        <w:t xml:space="preserve">to </w:t>
      </w:r>
      <w:r w:rsidR="00EC1C6F" w:rsidRPr="00F24900">
        <w:rPr>
          <w:rFonts w:ascii="Century Gothic" w:hAnsi="Century Gothic"/>
          <w:noProof/>
          <w:position w:val="-4"/>
          <w:sz w:val="20"/>
          <w:szCs w:val="20"/>
        </w:rPr>
        <w:drawing>
          <wp:inline distT="0" distB="0" distL="0" distR="0" wp14:anchorId="06F07B99" wp14:editId="06F07B9A">
            <wp:extent cx="142875" cy="1428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1C6F" w:rsidRPr="00F24900">
        <w:rPr>
          <w:rFonts w:ascii="Century Gothic" w:hAnsi="Century Gothic"/>
          <w:sz w:val="20"/>
          <w:szCs w:val="20"/>
        </w:rPr>
        <w:t xml:space="preserve">A, and </w:t>
      </w:r>
      <w:r w:rsidR="00EC1C6F" w:rsidRPr="00F24900">
        <w:rPr>
          <w:rFonts w:ascii="Century Gothic" w:hAnsi="Century Gothic"/>
          <w:noProof/>
          <w:position w:val="-4"/>
          <w:sz w:val="20"/>
          <w:szCs w:val="20"/>
        </w:rPr>
        <w:drawing>
          <wp:inline distT="0" distB="0" distL="0" distR="0" wp14:anchorId="06F07B9B" wp14:editId="06F07B9C">
            <wp:extent cx="142875" cy="1428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1C6F" w:rsidRPr="00F24900">
        <w:rPr>
          <w:rFonts w:ascii="Century Gothic" w:hAnsi="Century Gothic"/>
          <w:sz w:val="20"/>
          <w:szCs w:val="20"/>
        </w:rPr>
        <w:t xml:space="preserve">C is supplementary to </w:t>
      </w:r>
      <w:r w:rsidR="00EC1C6F" w:rsidRPr="00F24900">
        <w:rPr>
          <w:rFonts w:ascii="Century Gothic" w:hAnsi="Century Gothic"/>
          <w:noProof/>
          <w:position w:val="-4"/>
          <w:sz w:val="20"/>
          <w:szCs w:val="20"/>
        </w:rPr>
        <w:drawing>
          <wp:inline distT="0" distB="0" distL="0" distR="0" wp14:anchorId="06F07B9D" wp14:editId="06F07B9E">
            <wp:extent cx="142875" cy="1428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C1C6F" w:rsidRPr="00F24900">
        <w:rPr>
          <w:rFonts w:ascii="Century Gothic" w:hAnsi="Century Gothic"/>
          <w:sz w:val="20"/>
          <w:szCs w:val="20"/>
        </w:rPr>
        <w:t>B.  What are the measures of angles B and C?</w:t>
      </w:r>
      <w:r w:rsidR="00AA6BA7" w:rsidRPr="00F24900">
        <w:rPr>
          <w:rFonts w:ascii="Century Gothic" w:hAnsi="Century Gothic"/>
          <w:sz w:val="20"/>
          <w:szCs w:val="20"/>
        </w:rPr>
        <w:tab/>
      </w:r>
      <w:r w:rsidR="00AA6BA7" w:rsidRPr="00F24900">
        <w:rPr>
          <w:rFonts w:ascii="Century Gothic" w:hAnsi="Century Gothic"/>
          <w:sz w:val="20"/>
          <w:szCs w:val="20"/>
        </w:rPr>
        <w:tab/>
      </w:r>
      <w:r w:rsidR="00AA6BA7" w:rsidRPr="00F24900">
        <w:rPr>
          <w:rFonts w:ascii="Century Gothic" w:hAnsi="Century Gothic"/>
          <w:sz w:val="20"/>
          <w:szCs w:val="20"/>
        </w:rPr>
        <w:tab/>
      </w:r>
      <w:r w:rsidR="00AA6BA7" w:rsidRPr="00F24900">
        <w:rPr>
          <w:rFonts w:ascii="Century Gothic" w:hAnsi="Century Gothic"/>
          <w:sz w:val="20"/>
          <w:szCs w:val="20"/>
        </w:rPr>
        <w:tab/>
      </w:r>
      <w:r w:rsidR="00AA6BA7" w:rsidRPr="00F24900">
        <w:rPr>
          <w:rFonts w:ascii="Century Gothic" w:hAnsi="Century Gothic"/>
          <w:sz w:val="20"/>
          <w:szCs w:val="20"/>
        </w:rPr>
        <w:tab/>
      </w:r>
    </w:p>
    <w:p w14:paraId="06F07B4D" w14:textId="77777777" w:rsidR="00EC1C6F" w:rsidRPr="00F24900" w:rsidRDefault="00EC1C6F" w:rsidP="00AA6BA7">
      <w:pPr>
        <w:rPr>
          <w:rFonts w:ascii="Century Gothic" w:hAnsi="Century Gothic"/>
          <w:sz w:val="20"/>
          <w:szCs w:val="20"/>
        </w:rPr>
      </w:pPr>
    </w:p>
    <w:p w14:paraId="06F07B4E" w14:textId="77777777" w:rsidR="00EC1C6F" w:rsidRPr="00F24900" w:rsidRDefault="00EC1C6F" w:rsidP="00AA6BA7">
      <w:pPr>
        <w:rPr>
          <w:rFonts w:ascii="Century Gothic" w:hAnsi="Century Gothic"/>
          <w:sz w:val="20"/>
          <w:szCs w:val="20"/>
        </w:rPr>
      </w:pPr>
    </w:p>
    <w:p w14:paraId="06F07B4F" w14:textId="77777777" w:rsidR="00EC1C6F" w:rsidRPr="00F24900" w:rsidRDefault="00EC1C6F" w:rsidP="00AA6BA7">
      <w:pPr>
        <w:rPr>
          <w:rFonts w:ascii="Century Gothic" w:hAnsi="Century Gothic"/>
          <w:sz w:val="20"/>
          <w:szCs w:val="20"/>
        </w:rPr>
      </w:pPr>
    </w:p>
    <w:p w14:paraId="06F07B50" w14:textId="77777777" w:rsidR="00EC1C6F" w:rsidRPr="00F24900" w:rsidRDefault="00EC1C6F" w:rsidP="00AA6BA7">
      <w:pPr>
        <w:rPr>
          <w:rFonts w:ascii="Century Gothic" w:hAnsi="Century Gothic"/>
          <w:sz w:val="20"/>
          <w:szCs w:val="20"/>
        </w:rPr>
      </w:pPr>
    </w:p>
    <w:p w14:paraId="06F07B51" w14:textId="77777777" w:rsidR="00EC1C6F" w:rsidRDefault="00EC1C6F" w:rsidP="00AA6BA7">
      <w:pPr>
        <w:rPr>
          <w:rFonts w:ascii="Century Gothic" w:hAnsi="Century Gothic"/>
          <w:sz w:val="20"/>
          <w:szCs w:val="20"/>
        </w:rPr>
      </w:pPr>
    </w:p>
    <w:p w14:paraId="06F07B52" w14:textId="77777777" w:rsidR="00EA167F" w:rsidRPr="00F24900" w:rsidRDefault="00EA167F" w:rsidP="00AA6BA7">
      <w:pPr>
        <w:rPr>
          <w:rFonts w:ascii="Century Gothic" w:hAnsi="Century Gothic"/>
          <w:sz w:val="20"/>
          <w:szCs w:val="20"/>
        </w:rPr>
      </w:pPr>
    </w:p>
    <w:p w14:paraId="06F07B53" w14:textId="77777777" w:rsidR="00EC1C6F" w:rsidRPr="00F24900" w:rsidRDefault="00F55980" w:rsidP="00EC1C6F">
      <w:pPr>
        <w:rPr>
          <w:rFonts w:ascii="Century Gothic" w:hAnsi="Century Gothic"/>
          <w:sz w:val="20"/>
          <w:szCs w:val="20"/>
        </w:rPr>
      </w:pPr>
      <w:r w:rsidRPr="00F24900">
        <w:rPr>
          <w:rFonts w:ascii="Century Gothic" w:hAnsi="Century Gothic"/>
          <w:sz w:val="20"/>
          <w:szCs w:val="20"/>
        </w:rPr>
        <w:t>8</w:t>
      </w:r>
      <w:r w:rsidR="00EC1C6F" w:rsidRPr="00F24900">
        <w:rPr>
          <w:rFonts w:ascii="Century Gothic" w:hAnsi="Century Gothic"/>
          <w:sz w:val="20"/>
          <w:szCs w:val="20"/>
        </w:rPr>
        <w:t>. The variables x and y in the figure represent the measures of angles.  Solve for x and y.</w:t>
      </w:r>
    </w:p>
    <w:p w14:paraId="06F07B54" w14:textId="77777777" w:rsidR="00EC1C6F" w:rsidRPr="00F24900" w:rsidRDefault="00EC1C6F" w:rsidP="00EC1C6F">
      <w:pPr>
        <w:rPr>
          <w:rFonts w:ascii="Century Gothic" w:hAnsi="Century Gothic"/>
          <w:sz w:val="20"/>
          <w:szCs w:val="20"/>
        </w:rPr>
      </w:pPr>
    </w:p>
    <w:p w14:paraId="06F07B55" w14:textId="77777777" w:rsidR="00EC1C6F" w:rsidRPr="00F24900" w:rsidRDefault="00EC1C6F" w:rsidP="00EC1C6F">
      <w:pPr>
        <w:rPr>
          <w:rFonts w:ascii="Century Gothic" w:hAnsi="Century Gothic"/>
          <w:sz w:val="20"/>
          <w:szCs w:val="20"/>
        </w:rPr>
      </w:pPr>
      <w:r w:rsidRPr="00F24900">
        <w:rPr>
          <w:noProof/>
          <w:sz w:val="20"/>
          <w:szCs w:val="20"/>
        </w:rPr>
        <w:drawing>
          <wp:inline distT="0" distB="0" distL="0" distR="0" wp14:anchorId="06F07B9F" wp14:editId="06F07BA0">
            <wp:extent cx="2895600" cy="107632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F07B56" w14:textId="77777777" w:rsidR="00E5566C" w:rsidRDefault="00E5566C" w:rsidP="00587B7E">
      <w:pPr>
        <w:rPr>
          <w:rFonts w:ascii="Century Gothic" w:hAnsi="Century Gothic"/>
          <w:sz w:val="20"/>
          <w:szCs w:val="20"/>
        </w:rPr>
      </w:pPr>
    </w:p>
    <w:p w14:paraId="06F07B57" w14:textId="77777777" w:rsidR="00E5566C" w:rsidRPr="00EA167F" w:rsidRDefault="00EA167F" w:rsidP="00E5566C">
      <w:pPr>
        <w:rPr>
          <w:rFonts w:ascii="Century Gothic" w:hAnsi="Century Gothic"/>
          <w:sz w:val="20"/>
          <w:szCs w:val="20"/>
        </w:rPr>
      </w:pPr>
      <w:r w:rsidRPr="00EA167F">
        <w:rPr>
          <w:rFonts w:ascii="Century Gothic" w:hAnsi="Century Gothic"/>
          <w:sz w:val="20"/>
          <w:szCs w:val="20"/>
        </w:rPr>
        <w:t>9</w:t>
      </w:r>
      <w:r w:rsidR="00E5566C" w:rsidRPr="00EA167F">
        <w:rPr>
          <w:rFonts w:ascii="Century Gothic" w:hAnsi="Century Gothic"/>
          <w:sz w:val="20"/>
          <w:szCs w:val="20"/>
        </w:rPr>
        <w:t>)  Find each of the following:</w:t>
      </w:r>
    </w:p>
    <w:p w14:paraId="06F07B58" w14:textId="77777777" w:rsidR="00E5566C" w:rsidRPr="00EA167F" w:rsidRDefault="00E04AA7" w:rsidP="00E5566C">
      <w:pPr>
        <w:rPr>
          <w:rFonts w:ascii="Century Gothic" w:hAnsi="Century Gothic"/>
          <w:sz w:val="20"/>
          <w:szCs w:val="20"/>
        </w:rPr>
      </w:pPr>
      <w:r w:rsidRPr="00EA167F">
        <w:rPr>
          <w:rFonts w:ascii="Century Gothic" w:hAnsi="Century Gothic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06F07BA1" wp14:editId="06F07BA2">
                <wp:simplePos x="0" y="0"/>
                <wp:positionH relativeFrom="column">
                  <wp:posOffset>2140585</wp:posOffset>
                </wp:positionH>
                <wp:positionV relativeFrom="paragraph">
                  <wp:posOffset>72390</wp:posOffset>
                </wp:positionV>
                <wp:extent cx="3200400" cy="1363980"/>
                <wp:effectExtent l="38100" t="52705" r="38100" b="8826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00400" cy="1363980"/>
                          <a:chOff x="6180" y="3494"/>
                          <a:chExt cx="5040" cy="2148"/>
                        </a:xfrm>
                      </wpg:grpSpPr>
                      <wps:wsp>
                        <wps:cNvPr id="2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6180" y="3632"/>
                            <a:ext cx="504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6180" y="4483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14:contentPart bwMode="auto" r:id="rId25">
                        <w14:nvContentPartPr>
                          <w14:cNvPr id="4" name="Ink 10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6519" y="3494"/>
                          <a:ext cx="202" cy="296"/>
                        </w14:xfrm>
                      </w14:contentPart>
                      <w14:contentPart bwMode="auto" r:id="rId26">
                        <w14:nvContentPartPr>
                          <w14:cNvPr id="5" name="Ink 11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6530" y="4464"/>
                          <a:ext cx="157" cy="399"/>
                        </w14:xfrm>
                      </w14:contentPart>
                      <w14:contentPart bwMode="auto" r:id="rId27">
                        <w14:nvContentPartPr>
                          <w14:cNvPr id="6" name="Ink 12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7011" y="4183"/>
                          <a:ext cx="721" cy="215"/>
                        </w14:xfrm>
                      </w14:contentPart>
                      <w14:contentPart bwMode="auto" r:id="rId28">
                        <w14:nvContentPartPr>
                          <w14:cNvPr id="7" name="Ink 13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8567" y="4149"/>
                          <a:ext cx="815" cy="222"/>
                        </w14:xfrm>
                      </w14:contentPart>
                      <w14:contentPart bwMode="auto" r:id="rId29">
                        <w14:nvContentPartPr>
                          <w14:cNvPr id="12" name="Ink 14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8393" y="4439"/>
                          <a:ext cx="157" cy="325"/>
                        </w14:xfrm>
                      </w14:contentPart>
                      <w14:contentPart bwMode="auto" r:id="rId30">
                        <w14:nvContentPartPr>
                          <w14:cNvPr id="13" name="Ink 15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9472" y="4543"/>
                          <a:ext cx="562" cy="229"/>
                        </w14:xfrm>
                      </w14:contentPart>
                      <w14:contentPart bwMode="auto" r:id="rId31">
                        <w14:nvContentPartPr>
                          <w14:cNvPr id="14" name="Ink 16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10745" y="4181"/>
                          <a:ext cx="211" cy="328"/>
                        </w14:xfrm>
                      </w14:contentPart>
                      <w14:contentPart bwMode="auto" r:id="rId32">
                        <w14:nvContentPartPr>
                          <w14:cNvPr id="15" name="Ink 17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10805" y="5277"/>
                          <a:ext cx="199" cy="365"/>
                        </w14:xfrm>
                      </w14:contentPart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45FC79" id="Group 1" o:spid="_x0000_s1026" style="position:absolute;margin-left:168.55pt;margin-top:5.7pt;width:252pt;height:107.4pt;z-index:251681280" coordorigin="6180,3494" coordsize="5040,2148" o:gfxdata="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">
                <v:line id="Line 8" o:spid="_x0000_s1027" style="position:absolute;visibility:visible;mso-wrap-style:square" from="6180,3632" to="11220,5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">
                  <v:stroke startarrow="block" endarrow="block"/>
                </v:line>
                <v:line id="Line 9" o:spid="_x0000_s1028" style="position:absolute;visibility:visible;mso-wrap-style:square" from="6180,4483" to="11220,4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">
                  <v:stroke startarrow="block" endarrow="block"/>
                </v:line>
                <v:shape id="Ink 10" o:spid="_x0000_s1029" type="#_x0000_t75" style="position:absolute;left:6509;top:3484;width:222;height:3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">
                  <v:imagedata r:id="rId33" o:title=""/>
                  <o:lock v:ext="edit" rotation="t" verticies="t" shapetype="t"/>
                </v:shape>
                <v:shape id="Ink 11" o:spid="_x0000_s1030" type="#_x0000_t75" style="position:absolute;left:6520;top:4454;width:177;height:4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">
                  <v:imagedata r:id="rId34" o:title=""/>
                  <o:lock v:ext="edit" rotation="t" verticies="t" shapetype="t"/>
                </v:shape>
                <v:shape id="Ink 12" o:spid="_x0000_s1031" type="#_x0000_t75" style="position:absolute;left:7001;top:4173;width:741;height:2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">
                  <v:imagedata r:id="rId35" o:title=""/>
                  <o:lock v:ext="edit" rotation="t" verticies="t" shapetype="t"/>
                </v:shape>
                <v:shape id="Ink 13" o:spid="_x0000_s1032" type="#_x0000_t75" style="position:absolute;left:8557;top:4139;width:835;height:2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">
                  <v:imagedata r:id="rId36" o:title=""/>
                  <o:lock v:ext="edit" rotation="t" verticies="t" shapetype="t"/>
                </v:shape>
                <v:shape id="Ink 14" o:spid="_x0000_s1033" type="#_x0000_t75" style="position:absolute;left:8383;top:4429;width:177;height:3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">
                  <v:imagedata r:id="rId37" o:title=""/>
                  <o:lock v:ext="edit" rotation="t" verticies="t" shapetype="t"/>
                </v:shape>
                <v:shape id="Ink 15" o:spid="_x0000_s1034" type="#_x0000_t75" style="position:absolute;left:9462;top:4533;width:582;height:2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">
                  <v:imagedata r:id="rId38" o:title=""/>
                  <o:lock v:ext="edit" rotation="t" verticies="t" shapetype="t"/>
                </v:shape>
                <v:shape id="Ink 16" o:spid="_x0000_s1035" type="#_x0000_t75" style="position:absolute;left:10735;top:4171;width:231;height:3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">
                  <v:imagedata r:id="rId39" o:title=""/>
                  <o:lock v:ext="edit" rotation="t" verticies="t" shapetype="t"/>
                </v:shape>
                <v:shape id="Ink 17" o:spid="_x0000_s1036" type="#_x0000_t75" style="position:absolute;left:10795;top:5267;width:219;height:3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">
                  <v:imagedata r:id="rId40" o:title=""/>
                  <o:lock v:ext="edit" rotation="t" verticies="t" shapetype="t"/>
                </v:shape>
              </v:group>
            </w:pict>
          </mc:Fallback>
        </mc:AlternateContent>
      </w:r>
    </w:p>
    <w:p w14:paraId="06F07B59" w14:textId="77777777" w:rsidR="00E5566C" w:rsidRPr="00EA167F" w:rsidRDefault="00E5566C" w:rsidP="00E5566C">
      <w:pPr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EA167F">
        <w:rPr>
          <w:rFonts w:ascii="Century Gothic" w:hAnsi="Century Gothic"/>
          <w:sz w:val="20"/>
          <w:szCs w:val="20"/>
        </w:rPr>
        <w:t>x</w:t>
      </w:r>
    </w:p>
    <w:p w14:paraId="06F07B5A" w14:textId="77777777" w:rsidR="00E5566C" w:rsidRPr="00EA167F" w:rsidRDefault="00E5566C" w:rsidP="00E04AA7">
      <w:pPr>
        <w:rPr>
          <w:rFonts w:ascii="Century Gothic" w:hAnsi="Century Gothic"/>
          <w:sz w:val="20"/>
          <w:szCs w:val="20"/>
        </w:rPr>
      </w:pPr>
    </w:p>
    <w:p w14:paraId="06F07B5B" w14:textId="77777777" w:rsidR="00E5566C" w:rsidRPr="00EA167F" w:rsidRDefault="00E5566C" w:rsidP="00E5566C">
      <w:pPr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EA167F">
        <w:rPr>
          <w:rFonts w:ascii="Century Gothic" w:hAnsi="Century Gothic"/>
          <w:sz w:val="20"/>
          <w:szCs w:val="20"/>
        </w:rPr>
        <w:t>m</w:t>
      </w:r>
      <w:r w:rsidRPr="00EA167F">
        <w:rPr>
          <w:rFonts w:ascii="Century Gothic" w:hAnsi="Century Gothic"/>
          <w:sz w:val="20"/>
          <w:szCs w:val="20"/>
        </w:rPr>
        <w:sym w:font="Symbol" w:char="F0D0"/>
      </w:r>
      <w:r w:rsidRPr="00EA167F">
        <w:rPr>
          <w:rFonts w:ascii="Century Gothic" w:hAnsi="Century Gothic"/>
          <w:sz w:val="20"/>
          <w:szCs w:val="20"/>
        </w:rPr>
        <w:t>LAT</w:t>
      </w:r>
    </w:p>
    <w:p w14:paraId="06F07B5C" w14:textId="77777777" w:rsidR="00E5566C" w:rsidRPr="00EA167F" w:rsidRDefault="00E5566C" w:rsidP="00E04AA7">
      <w:pPr>
        <w:rPr>
          <w:rFonts w:ascii="Century Gothic" w:hAnsi="Century Gothic"/>
          <w:sz w:val="20"/>
          <w:szCs w:val="20"/>
        </w:rPr>
      </w:pPr>
    </w:p>
    <w:p w14:paraId="06F07B5D" w14:textId="77777777" w:rsidR="00E5566C" w:rsidRPr="00EA167F" w:rsidRDefault="00E5566C" w:rsidP="00E5566C">
      <w:pPr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EA167F">
        <w:rPr>
          <w:rFonts w:ascii="Century Gothic" w:hAnsi="Century Gothic"/>
          <w:sz w:val="20"/>
          <w:szCs w:val="20"/>
        </w:rPr>
        <w:t>m</w:t>
      </w:r>
      <w:r w:rsidRPr="00EA167F">
        <w:rPr>
          <w:rFonts w:ascii="Century Gothic" w:hAnsi="Century Gothic"/>
          <w:sz w:val="20"/>
          <w:szCs w:val="20"/>
        </w:rPr>
        <w:sym w:font="Symbol" w:char="F0D0"/>
      </w:r>
      <w:r w:rsidRPr="00EA167F">
        <w:rPr>
          <w:rFonts w:ascii="Century Gothic" w:hAnsi="Century Gothic"/>
          <w:sz w:val="20"/>
          <w:szCs w:val="20"/>
        </w:rPr>
        <w:t>TAO</w:t>
      </w:r>
    </w:p>
    <w:p w14:paraId="06F07B5E" w14:textId="77777777" w:rsidR="00E04AA7" w:rsidRDefault="00E04AA7" w:rsidP="00E5566C">
      <w:pPr>
        <w:ind w:left="360"/>
        <w:rPr>
          <w:rFonts w:ascii="Century Gothic" w:hAnsi="Century Gothic"/>
          <w:sz w:val="20"/>
          <w:szCs w:val="20"/>
        </w:rPr>
      </w:pPr>
    </w:p>
    <w:p w14:paraId="06F07B5F" w14:textId="77777777" w:rsidR="00E5566C" w:rsidRPr="00EA167F" w:rsidRDefault="00E5566C" w:rsidP="00E5566C">
      <w:pPr>
        <w:ind w:left="360"/>
        <w:rPr>
          <w:rFonts w:ascii="Century Gothic" w:hAnsi="Century Gothic"/>
          <w:sz w:val="20"/>
          <w:szCs w:val="20"/>
        </w:rPr>
      </w:pPr>
      <w:r w:rsidRPr="00EA167F">
        <w:rPr>
          <w:rFonts w:ascii="Century Gothic" w:hAnsi="Century Gothic"/>
          <w:sz w:val="20"/>
          <w:szCs w:val="20"/>
        </w:rPr>
        <w:t xml:space="preserve">d)  </w:t>
      </w:r>
      <w:r w:rsidR="00EA167F">
        <w:rPr>
          <w:rFonts w:ascii="Century Gothic" w:hAnsi="Century Gothic"/>
          <w:sz w:val="20"/>
          <w:szCs w:val="20"/>
        </w:rPr>
        <w:t xml:space="preserve">  </w:t>
      </w:r>
      <w:proofErr w:type="gramStart"/>
      <w:r w:rsidRPr="00EA167F">
        <w:rPr>
          <w:rFonts w:ascii="Century Gothic" w:hAnsi="Century Gothic"/>
          <w:sz w:val="20"/>
          <w:szCs w:val="20"/>
        </w:rPr>
        <w:t>m</w:t>
      </w:r>
      <w:proofErr w:type="gramEnd"/>
      <w:r w:rsidRPr="00EA167F">
        <w:rPr>
          <w:rFonts w:ascii="Century Gothic" w:hAnsi="Century Gothic"/>
          <w:sz w:val="20"/>
          <w:szCs w:val="20"/>
        </w:rPr>
        <w:sym w:font="Symbol" w:char="F0D0"/>
      </w:r>
      <w:r w:rsidRPr="00EA167F">
        <w:rPr>
          <w:rFonts w:ascii="Century Gothic" w:hAnsi="Century Gothic"/>
          <w:sz w:val="20"/>
          <w:szCs w:val="20"/>
        </w:rPr>
        <w:t>PAO</w:t>
      </w:r>
    </w:p>
    <w:p w14:paraId="06F07B60" w14:textId="77777777" w:rsidR="00E5566C" w:rsidRDefault="00E5566C" w:rsidP="00587B7E">
      <w:pPr>
        <w:rPr>
          <w:rFonts w:ascii="Century Gothic" w:hAnsi="Century Gothic"/>
          <w:sz w:val="20"/>
          <w:szCs w:val="20"/>
        </w:rPr>
      </w:pPr>
    </w:p>
    <w:p w14:paraId="06F07B61" w14:textId="77777777" w:rsidR="00E50160" w:rsidRDefault="00E50160" w:rsidP="00587B7E">
      <w:pPr>
        <w:rPr>
          <w:rFonts w:ascii="Century Gothic" w:hAnsi="Century Gothic"/>
          <w:sz w:val="20"/>
          <w:szCs w:val="20"/>
        </w:rPr>
      </w:pPr>
    </w:p>
    <w:p w14:paraId="06F07B62" w14:textId="77777777" w:rsidR="00E50160" w:rsidRDefault="00E50160" w:rsidP="00587B7E">
      <w:pPr>
        <w:rPr>
          <w:rFonts w:ascii="Century Gothic" w:hAnsi="Century Gothic"/>
          <w:sz w:val="20"/>
          <w:szCs w:val="20"/>
        </w:rPr>
      </w:pPr>
    </w:p>
    <w:p w14:paraId="06F07B63" w14:textId="77777777" w:rsidR="00E04AA7" w:rsidRDefault="00E04AA7" w:rsidP="00587B7E">
      <w:pPr>
        <w:rPr>
          <w:rFonts w:ascii="Century Gothic" w:hAnsi="Century Gothic"/>
          <w:sz w:val="20"/>
          <w:szCs w:val="20"/>
        </w:rPr>
      </w:pPr>
    </w:p>
    <w:p w14:paraId="06F07B64" w14:textId="77777777" w:rsidR="00E50160" w:rsidRDefault="00E50160" w:rsidP="00587B7E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10. Find the value of x.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11. Find the </w:t>
      </w:r>
      <w:r w:rsidRPr="00E50160">
        <w:rPr>
          <w:rFonts w:ascii="Century Gothic" w:hAnsi="Century Gothic"/>
          <w:position w:val="-6"/>
          <w:sz w:val="20"/>
          <w:szCs w:val="20"/>
        </w:rPr>
        <w:object w:dxaOrig="820" w:dyaOrig="260" w14:anchorId="06F07BA3">
          <v:shape id="_x0000_i1033" type="#_x0000_t75" style="width:41pt;height:13pt" o:ole="">
            <v:imagedata r:id="rId41" o:title=""/>
          </v:shape>
          <o:OLEObject Type="Embed" ProgID="Equation.DSMT4" ShapeID="_x0000_i1033" DrawAspect="Content" ObjectID="_1594805789" r:id="rId42"/>
        </w:object>
      </w:r>
    </w:p>
    <w:p w14:paraId="06F07B65" w14:textId="77777777" w:rsidR="00E50160" w:rsidRDefault="00E50160" w:rsidP="00587B7E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06F07BA4" wp14:editId="06F07BA5">
            <wp:extent cx="1753945" cy="14859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770094" cy="1499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noProof/>
        </w:rPr>
        <w:drawing>
          <wp:inline distT="0" distB="0" distL="0" distR="0" wp14:anchorId="06F07BA6" wp14:editId="06F07BA7">
            <wp:extent cx="1819259" cy="134112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l="2436" t="10662" r="6725" b="4705"/>
                    <a:stretch/>
                  </pic:blipFill>
                  <pic:spPr bwMode="auto">
                    <a:xfrm>
                      <a:off x="0" y="0"/>
                      <a:ext cx="1838278" cy="13551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F07B66" w14:textId="77777777" w:rsidR="00E50160" w:rsidRDefault="00E50160" w:rsidP="00E50160">
      <w:pPr>
        <w:rPr>
          <w:rFonts w:ascii="Century Gothic" w:hAnsi="Century Gothic"/>
          <w:sz w:val="20"/>
          <w:szCs w:val="20"/>
        </w:rPr>
      </w:pPr>
    </w:p>
    <w:p w14:paraId="06F07B67" w14:textId="77777777" w:rsidR="00E50160" w:rsidRDefault="00E50160" w:rsidP="00E50160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83328" behindDoc="0" locked="0" layoutInCell="1" allowOverlap="1" wp14:anchorId="06F07BA8" wp14:editId="06F07BA9">
            <wp:simplePos x="0" y="0"/>
            <wp:positionH relativeFrom="margin">
              <wp:posOffset>2259330</wp:posOffset>
            </wp:positionH>
            <wp:positionV relativeFrom="margin">
              <wp:posOffset>7037705</wp:posOffset>
            </wp:positionV>
            <wp:extent cx="2458720" cy="194310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872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6F07B68" w14:textId="77777777" w:rsidR="00E04AA7" w:rsidRDefault="00E04AA7" w:rsidP="00E50160">
      <w:pPr>
        <w:rPr>
          <w:rFonts w:ascii="Century Gothic" w:hAnsi="Century Gothic"/>
          <w:sz w:val="20"/>
          <w:szCs w:val="20"/>
        </w:rPr>
      </w:pPr>
    </w:p>
    <w:p w14:paraId="06F07B69" w14:textId="77777777" w:rsidR="00E04AA7" w:rsidRDefault="00E04AA7" w:rsidP="00E50160">
      <w:pPr>
        <w:rPr>
          <w:rFonts w:ascii="Century Gothic" w:hAnsi="Century Gothic"/>
          <w:sz w:val="20"/>
          <w:szCs w:val="20"/>
        </w:rPr>
      </w:pPr>
    </w:p>
    <w:p w14:paraId="06F07B6A" w14:textId="77777777" w:rsidR="00E50160" w:rsidRPr="00E50160" w:rsidRDefault="00E50160" w:rsidP="00E50160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12. </w:t>
      </w:r>
      <w:r w:rsidRPr="00E50160">
        <w:rPr>
          <w:rFonts w:ascii="Century Gothic" w:hAnsi="Century Gothic" w:cs="Tahoma"/>
          <w:b/>
          <w:i/>
          <w:sz w:val="20"/>
          <w:szCs w:val="20"/>
        </w:rPr>
        <w:t xml:space="preserve">  </w:t>
      </w:r>
      <w:r w:rsidRPr="00E50160">
        <w:rPr>
          <w:rFonts w:ascii="Century Gothic" w:hAnsi="Century Gothic" w:cs="Tahoma"/>
          <w:i/>
          <w:sz w:val="20"/>
          <w:szCs w:val="20"/>
        </w:rPr>
        <w:t>True or False?</w:t>
      </w:r>
    </w:p>
    <w:p w14:paraId="06F07B6B" w14:textId="77777777" w:rsidR="00E50160" w:rsidRPr="00E50160" w:rsidRDefault="00E50160" w:rsidP="00E50160">
      <w:pPr>
        <w:rPr>
          <w:rFonts w:ascii="Century Gothic" w:hAnsi="Century Gothic" w:cs="Tahoma"/>
          <w:sz w:val="20"/>
          <w:szCs w:val="20"/>
        </w:rPr>
      </w:pPr>
    </w:p>
    <w:p w14:paraId="06F07B6C" w14:textId="77777777" w:rsidR="00E50160" w:rsidRPr="00E50160" w:rsidRDefault="00E50160" w:rsidP="00E50160">
      <w:pPr>
        <w:ind w:left="360"/>
        <w:rPr>
          <w:rFonts w:ascii="Century Gothic" w:hAnsi="Century Gothic" w:cs="Tahoma"/>
          <w:sz w:val="20"/>
          <w:szCs w:val="20"/>
        </w:rPr>
      </w:pPr>
      <w:r>
        <w:rPr>
          <w:rFonts w:ascii="Century Gothic" w:hAnsi="Century Gothic" w:cs="Tahoma"/>
          <w:sz w:val="20"/>
          <w:szCs w:val="20"/>
        </w:rPr>
        <w:t xml:space="preserve">a. </w:t>
      </w:r>
      <w:r w:rsidRPr="00E50160">
        <w:rPr>
          <w:rFonts w:ascii="Century Gothic" w:hAnsi="Century Gothic" w:cs="Tahoma"/>
          <w:sz w:val="20"/>
          <w:szCs w:val="20"/>
        </w:rPr>
        <w:sym w:font="Symbol" w:char="F0D0"/>
      </w:r>
      <w:r w:rsidRPr="00E50160">
        <w:rPr>
          <w:rFonts w:ascii="Century Gothic" w:hAnsi="Century Gothic" w:cs="Tahoma"/>
          <w:sz w:val="20"/>
          <w:szCs w:val="20"/>
        </w:rPr>
        <w:t>PRN is acute.</w:t>
      </w:r>
      <w:r w:rsidRPr="00E50160">
        <w:rPr>
          <w:noProof/>
        </w:rPr>
        <w:t xml:space="preserve"> </w:t>
      </w:r>
    </w:p>
    <w:p w14:paraId="06F07B6D" w14:textId="77777777" w:rsidR="00E50160" w:rsidRPr="00E50160" w:rsidRDefault="00E50160" w:rsidP="00E50160">
      <w:pPr>
        <w:ind w:left="360"/>
        <w:rPr>
          <w:rFonts w:ascii="Century Gothic" w:hAnsi="Century Gothic" w:cs="Tahoma"/>
          <w:sz w:val="20"/>
          <w:szCs w:val="20"/>
        </w:rPr>
      </w:pPr>
    </w:p>
    <w:p w14:paraId="06F07B6E" w14:textId="77777777" w:rsidR="00E50160" w:rsidRPr="00E50160" w:rsidRDefault="00E50160" w:rsidP="00E50160">
      <w:pPr>
        <w:ind w:left="360"/>
        <w:rPr>
          <w:rFonts w:ascii="Century Gothic" w:hAnsi="Century Gothic" w:cs="Tahoma"/>
          <w:sz w:val="20"/>
          <w:szCs w:val="20"/>
        </w:rPr>
      </w:pPr>
      <w:r>
        <w:rPr>
          <w:rFonts w:ascii="Century Gothic" w:hAnsi="Century Gothic" w:cs="Tahoma"/>
          <w:sz w:val="20"/>
          <w:szCs w:val="20"/>
        </w:rPr>
        <w:t xml:space="preserve">b. </w:t>
      </w:r>
      <w:r w:rsidRPr="00E50160">
        <w:rPr>
          <w:rFonts w:ascii="Century Gothic" w:hAnsi="Century Gothic" w:cs="Tahoma"/>
          <w:sz w:val="20"/>
          <w:szCs w:val="20"/>
        </w:rPr>
        <w:sym w:font="Symbol" w:char="F0D0"/>
      </w:r>
      <w:r w:rsidRPr="00E50160">
        <w:rPr>
          <w:rFonts w:ascii="Century Gothic" w:hAnsi="Century Gothic" w:cs="Tahoma"/>
          <w:sz w:val="20"/>
          <w:szCs w:val="20"/>
        </w:rPr>
        <w:t>4</w:t>
      </w:r>
      <w:r w:rsidRPr="00E50160">
        <w:rPr>
          <w:rFonts w:ascii="Century Gothic" w:hAnsi="Century Gothic" w:cs="Tahoma"/>
          <w:position w:val="-4"/>
          <w:sz w:val="20"/>
          <w:szCs w:val="20"/>
        </w:rPr>
        <w:object w:dxaOrig="220" w:dyaOrig="200" w14:anchorId="06F07BAA">
          <v:shape id="_x0000_i1034" type="#_x0000_t75" style="width:11pt;height:10pt" o:ole="">
            <v:imagedata r:id="rId46" o:title=""/>
          </v:shape>
          <o:OLEObject Type="Embed" ProgID="Equation.DSMT4" ShapeID="_x0000_i1034" DrawAspect="Content" ObjectID="_1594805790" r:id="rId47"/>
        </w:object>
      </w:r>
      <w:r w:rsidRPr="00E50160">
        <w:rPr>
          <w:rFonts w:ascii="Century Gothic" w:hAnsi="Century Gothic" w:cs="Tahoma"/>
          <w:sz w:val="20"/>
          <w:szCs w:val="20"/>
        </w:rPr>
        <w:sym w:font="Symbol" w:char="F0D0"/>
      </w:r>
      <w:r w:rsidRPr="00E50160">
        <w:rPr>
          <w:rFonts w:ascii="Century Gothic" w:hAnsi="Century Gothic" w:cs="Tahoma"/>
          <w:sz w:val="20"/>
          <w:szCs w:val="20"/>
        </w:rPr>
        <w:t>8</w:t>
      </w:r>
    </w:p>
    <w:p w14:paraId="06F07B6F" w14:textId="77777777" w:rsidR="00E50160" w:rsidRPr="00E50160" w:rsidRDefault="00E50160" w:rsidP="00E50160">
      <w:pPr>
        <w:rPr>
          <w:rFonts w:ascii="Century Gothic" w:hAnsi="Century Gothic" w:cs="Tahoma"/>
          <w:sz w:val="20"/>
          <w:szCs w:val="20"/>
        </w:rPr>
      </w:pPr>
    </w:p>
    <w:p w14:paraId="06F07B70" w14:textId="77777777" w:rsidR="00E50160" w:rsidRPr="00E50160" w:rsidRDefault="00E50160" w:rsidP="00E50160">
      <w:pPr>
        <w:ind w:left="360"/>
        <w:rPr>
          <w:rFonts w:ascii="Century Gothic" w:hAnsi="Century Gothic" w:cs="Tahoma"/>
          <w:sz w:val="20"/>
          <w:szCs w:val="20"/>
        </w:rPr>
      </w:pPr>
      <w:proofErr w:type="gramStart"/>
      <w:r>
        <w:rPr>
          <w:rFonts w:ascii="Century Gothic" w:hAnsi="Century Gothic" w:cs="Tahoma"/>
          <w:sz w:val="20"/>
          <w:szCs w:val="20"/>
        </w:rPr>
        <w:t>c</w:t>
      </w:r>
      <w:proofErr w:type="gramEnd"/>
      <w:r>
        <w:rPr>
          <w:rFonts w:ascii="Century Gothic" w:hAnsi="Century Gothic" w:cs="Tahoma"/>
          <w:sz w:val="20"/>
          <w:szCs w:val="20"/>
        </w:rPr>
        <w:t xml:space="preserve">. </w:t>
      </w:r>
      <w:r w:rsidRPr="00E50160">
        <w:rPr>
          <w:rFonts w:ascii="Century Gothic" w:hAnsi="Century Gothic" w:cs="Tahoma"/>
          <w:sz w:val="20"/>
          <w:szCs w:val="20"/>
        </w:rPr>
        <w:t>m</w:t>
      </w:r>
      <w:r w:rsidRPr="00E50160">
        <w:rPr>
          <w:rFonts w:ascii="Century Gothic" w:hAnsi="Century Gothic" w:cs="Tahoma"/>
          <w:sz w:val="20"/>
          <w:szCs w:val="20"/>
        </w:rPr>
        <w:sym w:font="Symbol" w:char="F0D0"/>
      </w:r>
      <w:r w:rsidRPr="00E50160">
        <w:rPr>
          <w:rFonts w:ascii="Century Gothic" w:hAnsi="Century Gothic" w:cs="Tahoma"/>
          <w:sz w:val="20"/>
          <w:szCs w:val="20"/>
        </w:rPr>
        <w:t>5 + m</w:t>
      </w:r>
      <w:r w:rsidRPr="00E50160">
        <w:rPr>
          <w:rFonts w:ascii="Century Gothic" w:hAnsi="Century Gothic" w:cs="Tahoma"/>
          <w:sz w:val="20"/>
          <w:szCs w:val="20"/>
        </w:rPr>
        <w:sym w:font="Symbol" w:char="F0D0"/>
      </w:r>
      <w:r w:rsidRPr="00E50160">
        <w:rPr>
          <w:rFonts w:ascii="Century Gothic" w:hAnsi="Century Gothic" w:cs="Tahoma"/>
          <w:sz w:val="20"/>
          <w:szCs w:val="20"/>
        </w:rPr>
        <w:t>6 = 90</w:t>
      </w:r>
    </w:p>
    <w:p w14:paraId="06F07B71" w14:textId="77777777" w:rsidR="00E50160" w:rsidRPr="00E50160" w:rsidRDefault="00E50160" w:rsidP="00E50160">
      <w:pPr>
        <w:rPr>
          <w:rFonts w:ascii="Century Gothic" w:hAnsi="Century Gothic" w:cs="Tahoma"/>
          <w:sz w:val="20"/>
          <w:szCs w:val="20"/>
        </w:rPr>
      </w:pPr>
    </w:p>
    <w:p w14:paraId="06F07B72" w14:textId="77777777" w:rsidR="00E50160" w:rsidRPr="00E50160" w:rsidRDefault="00E50160" w:rsidP="00E50160">
      <w:pPr>
        <w:ind w:left="360"/>
        <w:rPr>
          <w:rFonts w:ascii="Century Gothic" w:hAnsi="Century Gothic" w:cs="Tahoma"/>
          <w:sz w:val="20"/>
          <w:szCs w:val="20"/>
        </w:rPr>
      </w:pPr>
      <w:proofErr w:type="gramStart"/>
      <w:r>
        <w:rPr>
          <w:rFonts w:ascii="Century Gothic" w:hAnsi="Century Gothic" w:cs="Tahoma"/>
          <w:sz w:val="20"/>
          <w:szCs w:val="20"/>
        </w:rPr>
        <w:t>d</w:t>
      </w:r>
      <w:proofErr w:type="gramEnd"/>
      <w:r>
        <w:rPr>
          <w:rFonts w:ascii="Century Gothic" w:hAnsi="Century Gothic" w:cs="Tahoma"/>
          <w:sz w:val="20"/>
          <w:szCs w:val="20"/>
        </w:rPr>
        <w:t xml:space="preserve">. </w:t>
      </w:r>
      <w:r w:rsidRPr="00E50160">
        <w:rPr>
          <w:rFonts w:ascii="Century Gothic" w:hAnsi="Century Gothic" w:cs="Tahoma"/>
          <w:position w:val="-6"/>
          <w:sz w:val="20"/>
          <w:szCs w:val="20"/>
        </w:rPr>
        <w:object w:dxaOrig="840" w:dyaOrig="320" w14:anchorId="06F07BAB">
          <v:shape id="_x0000_i1035" type="#_x0000_t75" style="width:42pt;height:16pt" o:ole="">
            <v:imagedata r:id="rId48" o:title=""/>
          </v:shape>
          <o:OLEObject Type="Embed" ProgID="Equation.DSMT4" ShapeID="_x0000_i1035" DrawAspect="Content" ObjectID="_1594805791" r:id="rId49"/>
        </w:object>
      </w:r>
    </w:p>
    <w:p w14:paraId="06F07B73" w14:textId="77777777" w:rsidR="00E50160" w:rsidRPr="00E50160" w:rsidRDefault="00E50160" w:rsidP="00E50160">
      <w:pPr>
        <w:rPr>
          <w:rFonts w:ascii="Century Gothic" w:hAnsi="Century Gothic" w:cs="Tahoma"/>
          <w:sz w:val="20"/>
          <w:szCs w:val="20"/>
        </w:rPr>
      </w:pPr>
    </w:p>
    <w:p w14:paraId="06F07B74" w14:textId="77777777" w:rsidR="00E50160" w:rsidRPr="00E04AA7" w:rsidRDefault="00E50160" w:rsidP="00E04AA7">
      <w:pPr>
        <w:ind w:left="360"/>
        <w:rPr>
          <w:rFonts w:ascii="Century Gothic" w:hAnsi="Century Gothic" w:cs="Tahoma"/>
          <w:sz w:val="20"/>
          <w:szCs w:val="20"/>
        </w:rPr>
      </w:pPr>
      <w:r>
        <w:rPr>
          <w:rFonts w:ascii="Century Gothic" w:hAnsi="Century Gothic" w:cs="Tahoma"/>
          <w:sz w:val="20"/>
          <w:szCs w:val="20"/>
        </w:rPr>
        <w:t xml:space="preserve">e. </w:t>
      </w:r>
      <w:r w:rsidRPr="00E50160">
        <w:rPr>
          <w:rFonts w:ascii="Century Gothic" w:hAnsi="Century Gothic" w:cs="Tahoma"/>
          <w:sz w:val="20"/>
          <w:szCs w:val="20"/>
        </w:rPr>
        <w:sym w:font="Symbol" w:char="F0D0"/>
      </w:r>
      <w:r w:rsidR="00E04AA7">
        <w:rPr>
          <w:rFonts w:ascii="Century Gothic" w:hAnsi="Century Gothic" w:cs="Tahoma"/>
          <w:sz w:val="20"/>
          <w:szCs w:val="20"/>
        </w:rPr>
        <w:t>7 is obtuse</w:t>
      </w:r>
    </w:p>
    <w:sectPr w:rsidR="00E50160" w:rsidRPr="00E04AA7" w:rsidSect="00E97F52">
      <w:headerReference w:type="default" r:id="rId5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6F07BAE" w14:textId="77777777" w:rsidR="00E97F52" w:rsidRDefault="00E97F52" w:rsidP="00E97F52">
      <w:r>
        <w:separator/>
      </w:r>
    </w:p>
  </w:endnote>
  <w:endnote w:type="continuationSeparator" w:id="0">
    <w:p w14:paraId="06F07BAF" w14:textId="77777777" w:rsidR="00E97F52" w:rsidRDefault="00E97F52" w:rsidP="00E97F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6F07BAC" w14:textId="77777777" w:rsidR="00E97F52" w:rsidRDefault="00E97F52" w:rsidP="00E97F52">
      <w:r>
        <w:separator/>
      </w:r>
    </w:p>
  </w:footnote>
  <w:footnote w:type="continuationSeparator" w:id="0">
    <w:p w14:paraId="06F07BAD" w14:textId="77777777" w:rsidR="00E97F52" w:rsidRDefault="00E97F52" w:rsidP="00E97F5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F07BB0" w14:textId="2B038761" w:rsidR="00E97F52" w:rsidRPr="00E50160" w:rsidRDefault="00E50160" w:rsidP="00E97F52">
    <w:pPr>
      <w:rPr>
        <w:rFonts w:ascii="Century Gothic" w:hAnsi="Century Gothic"/>
        <w:sz w:val="20"/>
        <w:szCs w:val="20"/>
      </w:rPr>
    </w:pPr>
    <w:r>
      <w:rPr>
        <w:rFonts w:ascii="Century Gothic" w:hAnsi="Century Gothic"/>
        <w:sz w:val="20"/>
        <w:szCs w:val="20"/>
      </w:rPr>
      <w:t>GSE</w:t>
    </w:r>
    <w:r w:rsidR="00E97F52" w:rsidRPr="00E50160">
      <w:rPr>
        <w:rFonts w:ascii="Century Gothic" w:hAnsi="Century Gothic"/>
        <w:sz w:val="20"/>
        <w:szCs w:val="20"/>
      </w:rPr>
      <w:t xml:space="preserve"> Geometry</w:t>
    </w:r>
    <w:r w:rsidR="00E97F52" w:rsidRPr="00E50160">
      <w:rPr>
        <w:rFonts w:ascii="Century Gothic" w:hAnsi="Century Gothic"/>
        <w:sz w:val="20"/>
        <w:szCs w:val="20"/>
      </w:rPr>
      <w:tab/>
    </w:r>
    <w:r>
      <w:rPr>
        <w:rFonts w:ascii="Century Gothic" w:hAnsi="Century Gothic"/>
        <w:sz w:val="20"/>
        <w:szCs w:val="20"/>
      </w:rPr>
      <w:tab/>
    </w:r>
    <w:r>
      <w:rPr>
        <w:rFonts w:ascii="Century Gothic" w:hAnsi="Century Gothic"/>
        <w:sz w:val="20"/>
        <w:szCs w:val="20"/>
      </w:rPr>
      <w:tab/>
    </w:r>
    <w:r>
      <w:rPr>
        <w:rFonts w:ascii="Century Gothic" w:hAnsi="Century Gothic"/>
        <w:sz w:val="20"/>
        <w:szCs w:val="20"/>
      </w:rPr>
      <w:tab/>
    </w:r>
    <w:r w:rsidR="00E97F52" w:rsidRPr="00E50160">
      <w:rPr>
        <w:rFonts w:ascii="Century Gothic" w:hAnsi="Century Gothic"/>
        <w:sz w:val="20"/>
        <w:szCs w:val="20"/>
      </w:rPr>
      <w:t xml:space="preserve">Unit </w:t>
    </w:r>
    <w:r w:rsidR="00E37B3F">
      <w:rPr>
        <w:rFonts w:ascii="Century Gothic" w:hAnsi="Century Gothic"/>
        <w:sz w:val="20"/>
        <w:szCs w:val="20"/>
      </w:rPr>
      <w:t>1</w:t>
    </w:r>
    <w:r w:rsidR="00E97F52" w:rsidRPr="00E50160">
      <w:rPr>
        <w:rFonts w:ascii="Century Gothic" w:hAnsi="Century Gothic"/>
        <w:sz w:val="20"/>
        <w:szCs w:val="20"/>
      </w:rPr>
      <w:t xml:space="preserve">: </w:t>
    </w:r>
    <w:r>
      <w:rPr>
        <w:rFonts w:ascii="Century Gothic" w:hAnsi="Century Gothic"/>
        <w:sz w:val="20"/>
        <w:szCs w:val="20"/>
      </w:rPr>
      <w:t>Basics of Geometry &amp; Proofs</w:t>
    </w:r>
    <w:r w:rsidR="00E97F52" w:rsidRPr="00E50160">
      <w:rPr>
        <w:rFonts w:ascii="Century Gothic" w:hAnsi="Century Gothic"/>
        <w:sz w:val="20"/>
        <w:szCs w:val="20"/>
      </w:rPr>
      <w:tab/>
    </w:r>
    <w:r w:rsidR="00E97F52" w:rsidRPr="00E50160">
      <w:rPr>
        <w:rFonts w:ascii="Century Gothic" w:hAnsi="Century Gothic"/>
        <w:sz w:val="20"/>
        <w:szCs w:val="20"/>
      </w:rPr>
      <w:tab/>
    </w:r>
    <w:r>
      <w:rPr>
        <w:rFonts w:ascii="Century Gothic" w:hAnsi="Century Gothic"/>
        <w:sz w:val="20"/>
        <w:szCs w:val="20"/>
      </w:rPr>
      <w:tab/>
    </w:r>
    <w:r>
      <w:rPr>
        <w:rFonts w:ascii="Century Gothic" w:hAnsi="Century Gothic"/>
        <w:sz w:val="20"/>
        <w:szCs w:val="20"/>
      </w:rPr>
      <w:tab/>
    </w:r>
    <w:r w:rsidR="00E97F52" w:rsidRPr="00E50160">
      <w:rPr>
        <w:rFonts w:ascii="Century Gothic" w:hAnsi="Century Gothic"/>
        <w:sz w:val="20"/>
        <w:szCs w:val="20"/>
      </w:rPr>
      <w:t>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545FC9"/>
    <w:multiLevelType w:val="hybridMultilevel"/>
    <w:tmpl w:val="1190FD4C"/>
    <w:lvl w:ilvl="0" w:tplc="1346A764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B806DFF"/>
    <w:multiLevelType w:val="hybridMultilevel"/>
    <w:tmpl w:val="C116DE62"/>
    <w:lvl w:ilvl="0" w:tplc="A0C64768">
      <w:start w:val="1"/>
      <w:numFmt w:val="lowerLetter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7F52"/>
    <w:rsid w:val="000F28BC"/>
    <w:rsid w:val="001C4AAA"/>
    <w:rsid w:val="001F05E7"/>
    <w:rsid w:val="002C1B96"/>
    <w:rsid w:val="002D7A0D"/>
    <w:rsid w:val="005137BA"/>
    <w:rsid w:val="005419DF"/>
    <w:rsid w:val="00587B7E"/>
    <w:rsid w:val="00652577"/>
    <w:rsid w:val="006773AE"/>
    <w:rsid w:val="007B4CD7"/>
    <w:rsid w:val="00903851"/>
    <w:rsid w:val="00AA6BA7"/>
    <w:rsid w:val="00D727A8"/>
    <w:rsid w:val="00E04AA7"/>
    <w:rsid w:val="00E23879"/>
    <w:rsid w:val="00E37B3F"/>
    <w:rsid w:val="00E50160"/>
    <w:rsid w:val="00E5566C"/>
    <w:rsid w:val="00E67074"/>
    <w:rsid w:val="00E97F52"/>
    <w:rsid w:val="00EA167F"/>
    <w:rsid w:val="00EC1C6F"/>
    <w:rsid w:val="00EF0725"/>
    <w:rsid w:val="00F24900"/>
    <w:rsid w:val="00F559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06F07B18"/>
  <w15:docId w15:val="{4929FE99-4205-4576-A6C0-DF742B80B2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97F52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97F5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97F52"/>
  </w:style>
  <w:style w:type="paragraph" w:styleId="Footer">
    <w:name w:val="footer"/>
    <w:basedOn w:val="Normal"/>
    <w:link w:val="FooterChar"/>
    <w:uiPriority w:val="99"/>
    <w:unhideWhenUsed/>
    <w:rsid w:val="00E97F5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97F52"/>
  </w:style>
  <w:style w:type="paragraph" w:styleId="BalloonText">
    <w:name w:val="Balloon Text"/>
    <w:basedOn w:val="Normal"/>
    <w:link w:val="BalloonTextChar"/>
    <w:uiPriority w:val="99"/>
    <w:semiHidden/>
    <w:unhideWhenUsed/>
    <w:rsid w:val="00E97F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7F5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26" Type="http://schemas.openxmlformats.org/officeDocument/2006/relationships/customXml" Target="ink/ink2.xml"/><Relationship Id="rId39" Type="http://schemas.openxmlformats.org/officeDocument/2006/relationships/image" Target="media/image18.emf"/><Relationship Id="rId21" Type="http://schemas.openxmlformats.org/officeDocument/2006/relationships/oleObject" Target="embeddings/oleObject5.bin"/><Relationship Id="rId34" Type="http://schemas.openxmlformats.org/officeDocument/2006/relationships/image" Target="media/image13.emf"/><Relationship Id="rId42" Type="http://schemas.openxmlformats.org/officeDocument/2006/relationships/oleObject" Target="embeddings/oleObject7.bin"/><Relationship Id="rId47" Type="http://schemas.openxmlformats.org/officeDocument/2006/relationships/oleObject" Target="embeddings/oleObject8.bin"/><Relationship Id="rId50" Type="http://schemas.openxmlformats.org/officeDocument/2006/relationships/header" Target="head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microsoft.com/office/2007/relationships/hdphoto" Target="media/hdphoto1.wdp"/><Relationship Id="rId29" Type="http://schemas.openxmlformats.org/officeDocument/2006/relationships/customXml" Target="ink/ink5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customXml" Target="ink/ink8.xml"/><Relationship Id="rId37" Type="http://schemas.openxmlformats.org/officeDocument/2006/relationships/image" Target="media/image16.emf"/><Relationship Id="rId40" Type="http://schemas.openxmlformats.org/officeDocument/2006/relationships/image" Target="media/image19.emf"/><Relationship Id="rId45" Type="http://schemas.openxmlformats.org/officeDocument/2006/relationships/image" Target="media/image23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customXml" Target="ink/ink4.xml"/><Relationship Id="rId36" Type="http://schemas.openxmlformats.org/officeDocument/2006/relationships/image" Target="media/image15.emf"/><Relationship Id="rId49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4.bin"/><Relationship Id="rId31" Type="http://schemas.openxmlformats.org/officeDocument/2006/relationships/customXml" Target="ink/ink7.xml"/><Relationship Id="rId44" Type="http://schemas.openxmlformats.org/officeDocument/2006/relationships/image" Target="media/image22.png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customXml" Target="ink/ink3.xml"/><Relationship Id="rId30" Type="http://schemas.openxmlformats.org/officeDocument/2006/relationships/customXml" Target="ink/ink6.xml"/><Relationship Id="rId35" Type="http://schemas.openxmlformats.org/officeDocument/2006/relationships/image" Target="media/image14.emf"/><Relationship Id="rId43" Type="http://schemas.openxmlformats.org/officeDocument/2006/relationships/image" Target="media/image21.png"/><Relationship Id="rId48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customXml" Target="ink/ink1.xml"/><Relationship Id="rId33" Type="http://schemas.openxmlformats.org/officeDocument/2006/relationships/image" Target="media/image12.emf"/><Relationship Id="rId38" Type="http://schemas.openxmlformats.org/officeDocument/2006/relationships/image" Target="media/image17.emf"/><Relationship Id="rId46" Type="http://schemas.openxmlformats.org/officeDocument/2006/relationships/image" Target="media/image24.wmf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2:36.35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-268 267 0,'0'0'14,"0"0"-4,0 0-4,0 0-3,-11 9-1,11-9-2,-5 15 1,3-5-1,2-10 1,-3 19 0,2-9 1,-1 1-1,2 0 0,0-11-1,0 19 1,0-19 0,4 13-1,-4-13 1,0 0 0,11-1 0,-11 1 1,10-10 0,-10 10 0,10-18 1,-6 5 0,-1 3 1,-1-2 0,-2 12 1,-1-17 0,1 17 1,-6-15 0,6 15-2,-12-8 0,12 8-1,-15-3-1,15 3-1,-13 10 0,13-10-1,-13 18 1,9-7-1,0 2 0,2 0 0,1 2 0,1-3 0,2-1 0,3-1-1,-5-10 1,13 13 1,-13-13-1,18 2 0,-18-2 0,19-11 1,-10 1-1,-1-1 1,-2-3 0,0 0 0,-4-1 1,0 2 0,-3 0 1,0 3-1,1 10 1,-9-13-1,9 13 1,-12 0-1,12 0-1,-13 10 0,13-10-1,-11 17 0,8-6 0,3-11-1,-2 21-3,2-21-7,4 11-11,6-2-8,-10-9 2,12 1-1</inkml:trace>
  <inkml:trace contextRef="#ctx0" brushRef="#br0" timeOffset="859">-194-117 3,'0'0'26,"1"18"2,-1-18-8,-2 22-3,4-7-2,0 2-4,1 4-2,-3-1-2,3 5-2,-2-3 0,1 4-1,-2-5 0,2 3-1,-2-4 0,1 0-2,0-5 1,2-1-1,0-4 1,-3-10-1,10 13 2,-10-13-1,17 5 0,-5-5-1,0 0 1,3-2 0,2 0-1,-1 0 0,1-1-1,-1 1 1,0 0-1,-3 0 1,-2 1-1,0 1 0,-11 0 0,13-1 0,-13 1 0,0 0-2,11 3-6,-11-3-27,0 0 0,-2 10-1,2-1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2:38.33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23 186 20,'0'0'23,"0"0"-3,0 0-5,-4-11-1,4 11-6,0 0-2,0 0-3,-10 8-1,10-8-1,-4 10-1,4-10 0,-3 11 0,3-11 0,1 11 0,-1-11 0,0 0 1,7 10-1,-7-10 0,10-1 1,-10 1-1,10-6 1,-10 6 0,10-10 0,-10 10 0,8-13 0,-8 13 0,3-12 0,-3 12 0,0 0 0,-4-12 0,4 12-1,0 0 0,-16 1 1,16-1-1,-12 10-1,12-10 1,-10 16 0,4-6-1,3 0 1,2 0 0,1-10 0,2 17 0,-2-17 0,10 10 0,-10-10 0,16 2 0,-6-4 0,0-2 0,0 0 1,-10 4-1,17-14 1,-17 14 0,11-18 0,-11 18 1,4-19 0,-4 9 1,0 10-1,-8-16 0,8 16 1,-14-12-2,4 8 1,10 4-1,-17-2-1,17 2 1,-13 4-1,13-4 0,-9 11 0,9-11-1,-3 15-2,3-15-6,3 14-8,5-3-14,-8-11 0,13 12 0</inkml:trace>
  <inkml:trace contextRef="#ctx0" brushRef="#br0" timeOffset="2359">9 513 31,'0'0'30,"0"0"2,0 0-6,-4 15-12,5-4-4,-2 0-4,3 8-2,-1-2 0,3 8-1,-2 0-1,2 5 1,-1-2-2,1 0 1,-1-1 0,-1-3-2,1-2 1,-1-3-1,-1-5 0,-1-2 1,0-12-1,1 15 0,-1-15 0,0 0-1,0 0-2,0 0 0,0 0-1,0 0-5,0 0-5,0 0-7,7-15-8,-7 15-5,5-24 2</inkml:trace>
  <inkml:trace contextRef="#ctx0" brushRef="#br0" timeOffset="2828">23 510 14,'0'0'30,"2"-16"0,-2 16 0,12-17-11,-5 5-5,6 5-4,-1-4-4,5 6-2,2-4-1,2 3-1,1 1-1,1 2 0,-1 1-1,0 4 1,-3 1-1,-1 2 0,-7 4 0,0 1 1,-5 2-1,-4 3 1,-4 2-1,-4 1 1,-4 1-1,-6 0 2,-3-2-1,-3 1-1,-4-3 1,1 0 0,-1-4-1,1-1 1,1-1-1,5-3 1,5 1-3,2-5-4,12-2-10,-6 11-18,6-11-1,0 0 1,11-5-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2:43.75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65 50 10,'-4'11'27,"-7"-12"-2,11 1-5,-13 4-4,3-2-5,0 2-3,-3-3-2,0 3-1,-1 0-2,1-1-1,0 2-1,0 2 0,1-2-1,1 2 1,11-7-1,-15 15 0,10-5 0,0 0 0,2 0-1,1 1 1,1 2 0,-1-1 0,2 2 0,-1-1 0,1-3 0,1 0 0,-1-10-1,2 14 1,-2-14-1,0 0 1,0 0 0,9 0 0,-9 0 0,10-8 0,-10 8 0,15-12 1,-5 5-1,1 2 0,1-1 0,2 2 0,0 0 0,2 4 0,-1 1 0,0 2 0,-3 4 0,0 3 0,0 3 1,-4 2-1,-4 3 0,-1 0 1,-3 0-1,-2 1 1,-2-2-1,-3-3 1,-5 0 0,0-3-1,-1-5 1,-2 0-1,0-3 1,1 0-1,0-3 0,2 0-1,12 0-5,-15-1-8,15 1-14,0 0-4,-7-13 3,7 13-2</inkml:trace>
  <inkml:trace contextRef="#ctx0" brushRef="#br0" timeOffset="703">282 171 24,'0'0'31,"0"0"1,4 13-9,-4-13-6,9 14-5,-9-14-3,15 21-3,-8-9-2,5 5-1,1-2-1,1 3-1,-1-3 0,1 1 0,0 0-1,-1-3 1,-2-1-1,-11-12-1,18 18 0,-18-18-2,13 9-4,-13-9-4,0 0-9,10 5-12,-10-5-2,0 0 1</inkml:trace>
  <inkml:trace contextRef="#ctx0" brushRef="#br0" timeOffset="1078">439 175 32,'-11'11'24,"7"8"-4,-5-1-2,1 2-5,1 2-3,-4 0-3,2 1-2,-2-1-1,2-2-1,-2-2-2,2-1 1,2-3-2,-1-2 1,8-12-1,-10 13-1,10-13-2,0 0-7,0 0-14,0 0-7,0 0 1,14 2 0</inkml:trace>
  <inkml:trace contextRef="#ctx0" brushRef="#br0" timeOffset="1516">555 270 27,'0'0'29,"0"0"1,0 0-10,0 0-5,12-6-5,-12 6-3,16-1-3,-6-1-1,2 2-1,1-2 0,1 0-1,1-3-1,1 3 1,-1-1 0,-1-1-1,-2 3 0,-1-2 0,-11 3 0,15-3-1,-15 3-3,0 0-5,0 0-11,15 0-12,-15 0 0,0 0 1</inkml:trace>
  <inkml:trace contextRef="#ctx0" brushRef="#br0" timeOffset="2000">927 110 11,'-3'28'26,"-2"-14"-3,7 6-3,-1 0-2,0 2-3,3 1-3,-4-2-3,3 3-1,-4-5-2,3 0-2,-3-1-1,2-3-1,-2-3-1,1-12 0,0 16-1,0-16-1,0 10-1,0-10-1,0 0-4,0 0-5,0 0-7,0 0-13,1-10 1,-1 10-1</inkml:trace>
  <inkml:trace contextRef="#ctx0" brushRef="#br0" timeOffset="2531">1199 107 35,'0'0'26,"0"0"-2,0 0-4,0 0-4,-18 2-4,18-2-4,-19 3-2,9 0-2,-4-2-1,3 1-1,-4 0-1,0 2 0,0 0 0,2-1 0,0 3 0,1-1-1,3 1 0,9-6 1,-14 16-1,14-16 1,-4 18-1,5-8 0,1 1 0,-2-11 0,7 16 1,-4-6-1,-3-10 0,7 14 0,-7-14 0,4 12 0,-4-12 0,0 0 0,0 0 0,12 7 0,-12-7 0,10-4 0,-10 4 0,11-8 1,-11 8-1,16-7 0,-16 7 0,17-6 0,-6 4 0,-1 1 0,3 1 0,1 0 0,0 1 0,0 1 0,0 4 0,0 3 0,-2 2 0,-1 2 0,-3 1 0,-2 0 1,-3 1-1,-3 2 0,-4-3 1,-1-2 0,-4-2 1,-2 1 0,-3-4 0,-1-2-1,-2-1 1,0 0 0,1-2 0,-1 1-1,0 1-1,3-3 0,3 3-4,0-6-6,11 2-25,0 0 0,-5-12-1,5 12 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2:48.88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1 157 39,'0'0'27,"6"-14"-3,-6 14-5,14-17-6,-4 7-2,3 3-4,-1 0-3,5 2-1,-1 2-1,1 2-1,-2 2-1,-2 5 1,-3 5-1,-2 3 1,-5 4-1,-4 4 0,-2 2 0,-5-1 1,-2 5-2,-2-3 2,0 1-2,-3-2 1,3-4-1,-2-2 1,3-4 0,2-1-1,9-13 1,-11 14-1,11-14 1,0 0 1,0 0-1,13-4 1,-13 4-1,20-8 1,-6 3 0,1 2 0,3 0-1,-1 1 0,2 1 1,0 0-1,0 1 0,-3 2 0,-1 2 0,-2-2-2,-2 4-5,-11-6-8,10-3-11,-10 3-6,0 0 0,12 3 1</inkml:trace>
  <inkml:trace contextRef="#ctx0" brushRef="#br0" timeOffset="531">445 174 20,'-1'12'25,"1"-12"-3,-2 19-2,-1-6-4,2-1-4,0 4-2,-1-3-2,2 4-3,-1-2-2,2 2-1,0 0-1,2-2 0,3-2 0,3-3-1,2-4 1,2-1-1,2-6 1,2-3-1,2-4 1,-2-2 0,1-6 0,-1-2 1,-4-3 1,-1 0-1,-4-5 1,-4 4 0,-5-4 0,-2 4 0,-7 2-1,-1 4 0,-4 0-1,-1 6-1,-4 2 1,2 4-1,-3 4 0,3 3 0,1 6 0,1 1-1,3 7-1,1-4-4,8 11-5,-2-5-9,5-4-14,8 8-1,-5-8 1</inkml:trace>
  <inkml:trace contextRef="#ctx0" brushRef="#br0" timeOffset="1047">703 151 31,'0'0'33,"0"0"2,0 0-9,14-5-7,-14 5-4,14 16-3,-8-6-4,5 6-2,-1 0-3,2 3 0,0-1-2,2 3 0,-1-1-1,0 1 1,0-1-2,-2-3 1,3 0-3,-7-5-1,4 3-4,-11-15-10,0 0-16,14 2-2,-14-2-1,-2-14 1</inkml:trace>
  <inkml:trace contextRef="#ctx0" brushRef="#br0" timeOffset="1359">814 144 11,'-1'22'31,"-11"-8"1,8 10 1,-4 0-13,-4-2-5,5 6-3,-5-7-5,4 5-1,-3-7-2,4 2-2,-2-5-1,2-5-1,3-1-3,4-10-6,0 0-7,-5 12-17,5-12-2,11-12 1,-4-3 0</inkml:trace>
  <inkml:trace contextRef="#ctx0" brushRef="#br0" timeOffset="1719">1020 201 43,'0'0'31,"19"-10"3,-5 5-13,-1-2-7,4 4-5,-2-1-4,0 3-3,-2-1-1,0 2-1,-13 0 1,15 3-1,-15-3 0,0 0-1,6 11-4,-6-11-10,0 0-17,0 0-1,-14-7 0,14 7 0</inkml:trace>
  <inkml:trace contextRef="#ctx0" brushRef="#br0" timeOffset="3828">1518 19 18,'-11'7'29,"11"-7"0,-10 9-5,10-9-8,-16 4-4,3-3-5,3 4-2,-5-3 0,2 2-2,-4 0 0,3 2 0,-4 0 0,3 2 0,0-1-1,1 0 0,3 1-1,1-1 1,2 3-1,8-10-1,-11 19 0,9-8 2,0 0-2,1 0 0,1 2 0,0-3 0,0 0 0,0-10 0,2 15 0,-2-15 0,0 0 0,12 13 0,-12-13 1,15 0-1,-15 0 1,19-6-1,-6 0 1,1 1-1,-1-1 0,1 1 1,2 0-1,-2 2 0,2 2 0,-3 2 0,0 3 0,-2 2 0,-2 4 0,-2 3 0,-4 2 1,-2 3-1,-3 0 1,-3 2-1,-1-2 1,-3 1 0,-2-4 1,-1-1 0,-4-6-1,2-1 1,-2-3 0,1-3-1,-1-1 0,-1-1-2,6 1-4,-4-7-7,15 7-19,-10-5-5,10 5-1,0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3:00.05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47-179 3,'0'0'5,"0"0"-2,0 0-1,0 0-1,15 10 2,-15-10 0,0 0 1,11-8 2,-11 8 0,0 0 0,14-9 1,-14 9 1,0 0-2,10-11 0,-10 11-1,0 0 1,0 0-1,-4-10 0,4 10-1,0 0 0,-15-2-1,15 2 0,-11 2-1,11-2-1,0 0 0,-10 9 0,10-9-1,0 0 1,-5 12-1,5-12 1,0 0-1,7 11 0,-7-11 1,0 0 0,15 6-1,-15-6 1,12-1 0,-12 1 0,10-6 1,-10 6 1,0 0 0,9-13 0,-9 13 0,1-11 1,-1 11 0,-5-10-1,5 10 0,-10-6-1,10 6 1,-11-4-1,11 4 0,-13 1 0,13-1 0,-12 5-1,12-5 1,0 0-1,-11 13-1,11-13-4,0 13-10,4-2-19,-4-11 0,4 14 0,-4-14 1</inkml:trace>
  <inkml:trace contextRef="#ctx0" brushRef="#br0" timeOffset="813">-71 353 8,'0'0'29,"0"0"3,0 0-5,0 0-6,0 0-3,0 0-4,-1-20-3,1 20-1,3-23-3,2 11-2,-4-6-1,3-2-1,-2-3-1,4-2-1,-2-2 0,2 1 0,-2-1-1,2 1 0,-3 1 1,3 3-1,-3 2 0,1 4 0,0 0 0,-1 4 0,0 2 0,-3 10 0,6-14 0,-6 14 1,0 0 0,0 0 0,12-2 0,-12 2 0,8 14 0,-3-1 0,1 4 0,1 4 0,-1 3-1,1 4 1,0-1-1,0 3 0,1-1 0,-1 0 0,-1-2 0,1-4 0,0-2 0,-2-4-1,0-3 1,-2-3-1,-3-11-1,4 13-1,-4-13-2,0 0-4,0 0-9,0 0-13,0 0-6,0 0-1,-7-16 2</inkml:trace>
  <inkml:trace contextRef="#ctx0" brushRef="#br0" timeOffset="1406">-36 232 23,'0'0'33,"3"-15"2,-3 15-7,16-3-6,-16 3-7,19-1-3,-19 1-4,22 0-2,-22 0-3,20 0-1,-10 0-1,-10 0-1,16 0-2,-16 0-4,12-6-18,-12 6-11,0 0-1,13-2-1,-13 2 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2:55.46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-11 211 32,'0'0'21,"0"0"-2,0 0 0,0 0-4,0 0-2,0 0-3,0-13-3,0 13-1,13-16-2,-2 9-1,0-3-1,1 1 0,4 2-2,-2 2 1,-1 2 0,0 2-1,-1 2 0,-2 2 0,-10-3 0,15 19 0,-13-9 0,-1 4-1,-3-2 1,-2 3 0,-2-1 0,-3 2 0,-2-3-1,0-2 1,0-1 0,0-1-1,0-2 1,1-2-1,10-5 1,-14 2 0,14-2-1,0 0 1,0 0 0,-2-13 0,2 13-1,12-10 1,-2 7 0,1-1-1,3 0 1,0 2-1,3 3 0,-2 0 1,0 4-1,0 3 0,-4 2 0,1 1 1,-3 4 0,-3 1 0,-3 2 0,-1-1 1,-4 0 0,-1 0 0,-3-1-1,-4-2 1,-3-1 0,-2-2 0,-3-3 0,-1-1-1,0-3 0,1-1 0,0-4 0,3-1-1,15 2-4,-19-9-7,14-1-13,5 10-7,6-21 0,7 13 1</inkml:trace>
  <inkml:trace contextRef="#ctx0" brushRef="#br0" timeOffset="750">279 246 24,'10'-3'32,"-10"3"2,0 0-8,13 15-7,-13-15-3,21 25-4,-12-13-3,7 7-4,-1 0-1,-1 3-1,1 1-2,1-1 0,-2-2 0,0 0-1,-2-2 0,-2-4-2,-1-1-2,-9-13-6,12 9-11,-12-9-14,0 0-2,0 0 1,0-21 1</inkml:trace>
  <inkml:trace contextRef="#ctx0" brushRef="#br0" timeOffset="1063">423 277 37,'-10'8'32,"10"9"-2,-5 2-6,-4 0-6,4 8-4,-8-5-3,8 6-2,-9-5-4,6 3-1,-3-4-1,2 0-1,-1-7-2,2-4-2,4 0-2,4-11-6,0 0-11,0 0-15,0 0-2,7-17 2,-1-2 1</inkml:trace>
  <inkml:trace contextRef="#ctx0" brushRef="#br0" timeOffset="1422">667 295 37,'0'0'32,"0"0"2,2 14-8,-2-14-9,2 19-4,-4-9-2,5 6-4,-5-1-1,4 5-2,-4-1-1,3 0 0,-3-2-2,2-2 0,-1-2-1,1-3 0,0-10-2,0 0 0,2 12-3,-2-12-2,0 0-7,1-11-4,-1 11-9,0 0-8,4-16-2,-4 16 3</inkml:trace>
  <inkml:trace contextRef="#ctx0" brushRef="#br0" timeOffset="1766">602 381 30,'0'0'33,"0"0"-1,10-4-6,-10 4-7,11-4-4,0 7-4,-11-3-4,18 0-2,-18 0-2,19 1-2,-9-2 0,0 1 0,0-2-2,0 0 0,1 2-4,-11 0-6,15-6-14,-15 6-10,11-5-1,-11 5 1</inkml:trace>
  <inkml:trace contextRef="#ctx0" brushRef="#br0" timeOffset="2125">925 207 35,'0'0'33,"12"7"0,-11 3-8,1 0-5,3 8-5,-6-2-3,7 11-4,-4-2-2,3 6-1,-2-3-1,2 3-1,-2-2-1,0 0 0,-2-6-1,2-3 0,-2-6-1,-1-14-1,1 18-4,-1-18-8,-3-11-26,3 11 1,1-17-1,-1 17 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3:02.36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79 472 5,'-14'7'24,"14"-7"1,0 0-9,2 12-3,-2-12-1,0 0-3,0 13-2,0-13 0,0 0 0,4 11-1,-4-11-2,0 0 0,8 11-1,-8-11 0,0 0-2,0 0 1,11 8-1,-11-8 0,0 0 2,0 0-1,0 0 1,0 0 0,0 0 0,2-14-1,-2 14 2,0 0-2,-10-8-1,10 8-1,-10-4 1,10 4-1,0 0 1,-12 3-1,12-3 0,0 0 0,0 0 1,-3 11-1,3-11 0,0 0 0,11 8 1,-11-8-1,10 4 0,-10-4 0,14 1 1,-14-1-1,0 0 0,13-5 1,-13 5-1,0 0 1,5-13 0,-5 13 0,-1-12 0,1 12 0,-6-14 0,6 14 0,-10-14 0,10 14-1,-14-11 1,14 11-1,-16-5 1,16 5-1,-13 3 0,13-3 1,-10 8-1,10-8 0,-6 13 0,6-13 0,3 15-1,-3-15-2,5 9-6,-5-9-15,20 13-12,-20-13-1,14 1 1,-14-1 0</inkml:trace>
  <inkml:trace contextRef="#ctx0" brushRef="#br0" timeOffset="2093">355-14 24,'0'0'33,"0"0"0,0 0-6,0 0-6,0 0-5,10 3-5,-10-3-2,-1 25-2,0-9-2,1 8 0,-2-1-1,3 6-1,-3-4 0,3 2-1,-3-3 0,2-2-1,-2-1-1,4-3 1,-2-4-1,0-1 0,0-2 0,0-11 0,-2 17-1,2-17 0,2 11 0,-2-11-2,0 0-2,0 0-4,0 0-7,0 0-13,0-17-9,0 17 0,1-21 2</inkml:trace>
  <inkml:trace contextRef="#ctx0" brushRef="#br0" timeOffset="2562">145-36 30,'0'0'34,"14"-5"3,-14 5-3,18-2-11,2 6-6,-6-5-5,11 8-5,-3-6-1,6 6-3,-2-4 0,3 0-1,-4-1 0,1 0-2,-2-2 1,-1-2-1,-5 0 0,-3 0 0,-2 0-1,-3 0 0,0 1-2,-10 1-2,11 0-7,-11 0-16,0 0-10,0 0 0,0 0-2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3:14.35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41 341 16,'0'0'18,"0"0"-1,0-10-1,0 10-2,0 0-2,0 0-3,0 0-2,0-10-2,0 10-2,0 0-2,0 0 1,0 0-2,-7 10 0,7-10 1,0 0-2,-4 12 1,4-12 0,0 0 0,3 12 0,-3-12 0,0 0 0,13 7 0,-13-7 0,12 3 0,-12-3 0,12 0 0,-12 0 1,0 0-1,14-6 0,-14 6 1,0 0-1,3-10 1,-3 10-1,0 0 1,-7-11-1,7 11-1,0 0 1,-13-3 0,13 3-1,-12 4 1,12-4 0,-11 10-1,11-10 1,-8 10-1,8-10 1,-2 10 0,2-10 0,0 0 0,11 10 0,-11-10 0,13 3 0,-13-3 0,16-1 0,-16 1 0,14-8 1,-14 8-1,12-13 0,-12 13 1,7-17 0,-7 17 0,1-18 1,-1 18-1,-5-14 1,5 14-1,-8-10-1,8 10 1,-11 0 0,11 0-1,-12 8 1,12-8-1,-8 12 0,8-12 0,-5 16 0,5-16 0,0 17 0,0-17 0,5 15 0,-5-15-1,5 11-2,-5-11-7,10 14-17,-10-14-3,0 0 1,0 0 1</inkml:trace>
  <inkml:trace contextRef="#ctx0" brushRef="#br0" timeOffset="1156">146 592 29,'0'0'30,"-16"-1"0,16 1-8,-17 10-7,5-3-4,4 8-4,-4-2-2,4 6 0,-3-1 0,6 5 0,-3 0 1,5 3-2,-2-1 0,5 1-1,0-3-1,3 2-1,3-3 0,3-2-1,2-4 0,4-1 1,3-4-1,4-4 0,3-2 0,1-3 1,1-3-1,0-3 0,0-3 1,-2-3-1,-1-2 0,-2-4 0,-4-1 1,-2-4 0,-3-2 0,-3 0 2,-5-3-1,-4 1 1,-4-2 0,-3 3 0,-5 0-1,-1 3 0,-5 0-1,2 6 0,-4 3-1,0 3 0,0 7 0,-1 2-1,3 5-2,-2 1-1,6 7-7,-6-4-19,7-2-8,6 3 0,6-10-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7</Words>
  <Characters>129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aci Dombrowski</dc:creator>
  <cp:lastModifiedBy>Aaron Harrison</cp:lastModifiedBy>
  <cp:revision>2</cp:revision>
  <cp:lastPrinted>2018-08-02T12:22:00Z</cp:lastPrinted>
  <dcterms:created xsi:type="dcterms:W3CDTF">2018-08-03T16:47:00Z</dcterms:created>
  <dcterms:modified xsi:type="dcterms:W3CDTF">2018-08-03T16:47:00Z</dcterms:modified>
</cp:coreProperties>
</file>